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6.xml" ContentType="application/vnd.openxmlformats-officedocument.presentationml.notesSlide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notesSlides/notesSlide7.xml" ContentType="application/vnd.openxmlformats-officedocument.presentationml.notesSlide+xml"/>
  <Override PartName="/ppt/comments/comment4.xml" ContentType="application/vnd.openxmlformats-officedocument.presentationml.comment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media/audio1.wav" ContentType="audio/wav"/>
  <Override PartName="/ppt/media/audio2.wav" ContentType="audio/wav"/>
  <Override PartName="/ppt/media/audio3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5dde4294df96430b" Type="http://schemas.microsoft.com/office/2007/relationships/ui/extensibility" Target="customUI/customUI14.xml"/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</p:sldMasterIdLst>
  <p:notesMasterIdLst>
    <p:notesMasterId r:id="rId21"/>
  </p:notesMasterIdLst>
  <p:sldIdLst>
    <p:sldId id="336" r:id="rId2"/>
    <p:sldId id="294" r:id="rId3"/>
    <p:sldId id="341" r:id="rId4"/>
    <p:sldId id="338" r:id="rId5"/>
    <p:sldId id="334" r:id="rId6"/>
    <p:sldId id="298" r:id="rId7"/>
    <p:sldId id="342" r:id="rId8"/>
    <p:sldId id="344" r:id="rId9"/>
    <p:sldId id="346" r:id="rId10"/>
    <p:sldId id="348" r:id="rId11"/>
    <p:sldId id="321" r:id="rId12"/>
    <p:sldId id="355" r:id="rId13"/>
    <p:sldId id="269" r:id="rId14"/>
    <p:sldId id="273" r:id="rId15"/>
    <p:sldId id="274" r:id="rId16"/>
    <p:sldId id="330" r:id="rId17"/>
    <p:sldId id="275" r:id="rId18"/>
    <p:sldId id="279" r:id="rId19"/>
    <p:sldId id="319" r:id="rId20"/>
  </p:sldIdLst>
  <p:sldSz cx="12192000" cy="6858000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  <p:embeddedFont>
      <p:font typeface="Calibri Light" panose="020F0302020204030204" pitchFamily="34" charset="0"/>
      <p:regular r:id="rId26"/>
      <p:italic r:id="rId27"/>
    </p:embeddedFont>
    <p:embeddedFont>
      <p:font typeface="Tahoma" panose="020B0604030504040204" pitchFamily="34" charset="0"/>
      <p:regular r:id="rId28"/>
      <p:bold r:id="rId29"/>
    </p:embeddedFont>
  </p:embeddedFontLst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ê Ngọc Bảo Trân" initials="RS" lastIdx="104" clrIdx="0">
    <p:extLst>
      <p:ext uri="{19B8F6BF-5375-455C-9EA6-DF929625EA0E}">
        <p15:presenceInfo xmlns:p15="http://schemas.microsoft.com/office/powerpoint/2012/main" userId="cdc9f017bf291bda" providerId="Windows Live"/>
      </p:ext>
    </p:extLst>
  </p:cmAuthor>
  <p:cmAuthor id="2" name="Hiếu Nguyễn An" initials="HNA" lastIdx="19" clrIdx="1">
    <p:extLst>
      <p:ext uri="{19B8F6BF-5375-455C-9EA6-DF929625EA0E}">
        <p15:presenceInfo xmlns:p15="http://schemas.microsoft.com/office/powerpoint/2012/main" userId="bdae5c033a02cba6" providerId="Windows Live"/>
      </p:ext>
    </p:extLst>
  </p:cmAuthor>
  <p:cmAuthor id="3" name="Trung Phạm" initials="TP" lastIdx="4" clrIdx="2">
    <p:extLst>
      <p:ext uri="{19B8F6BF-5375-455C-9EA6-DF929625EA0E}">
        <p15:presenceInfo xmlns:p15="http://schemas.microsoft.com/office/powerpoint/2012/main" userId="b4a20c6658eac17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  <a:srgbClr val="FF0066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27" autoAdjust="0"/>
    <p:restoredTop sz="94660" autoAdjust="0"/>
  </p:normalViewPr>
  <p:slideViewPr>
    <p:cSldViewPr snapToGrid="0">
      <p:cViewPr varScale="1">
        <p:scale>
          <a:sx n="77" d="100"/>
          <a:sy n="77" d="100"/>
        </p:scale>
        <p:origin x="773" y="6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2856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tags" Target="tags/tag1.xml"/><Relationship Id="rId35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08:03:13.271" idx="1">
    <p:pos x="7677" y="11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08:03:13.271" idx="2">
    <p:pos x="7677" y="11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08:03:13.271" idx="3">
    <p:pos x="7677" y="11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08:03:13.271" idx="4">
    <p:pos x="7677" y="11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3E9454-84D1-460C-B0BA-422D8A39580F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79A5E7-2A80-45E5-803A-8EC0212A1D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3324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29DEF65F-051F-46CE-831C-3FE1F435D3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D00CB408-44CA-441B-B345-38D63BB60B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1AF729CB-61D5-472A-B5CA-14AFAADB32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5463AFB-5DE8-4A7F-B6B2-1103F5335B71}" type="slidenum">
              <a:rPr lang="en-US" altLang="en-US" sz="1300">
                <a:solidFill>
                  <a:prstClr val="black"/>
                </a:solidFill>
              </a:rPr>
              <a:pPr/>
              <a:t>1</a:t>
            </a:fld>
            <a:endParaRPr lang="en-US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29229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64AA9C-48FF-44D5-9F02-068CE670619C}" type="slidenum">
              <a:rPr lang="vi-VN" altLang="en-US" sz="1300">
                <a:solidFill>
                  <a:prstClr val="black"/>
                </a:solidFill>
              </a:rPr>
              <a:pPr/>
              <a:t>2</a:t>
            </a:fld>
            <a:endParaRPr lang="vi-VN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8038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64AA9C-48FF-44D5-9F02-068CE670619C}" type="slidenum">
              <a:rPr lang="vi-VN" altLang="en-US" sz="1300">
                <a:solidFill>
                  <a:prstClr val="black"/>
                </a:solidFill>
              </a:rPr>
              <a:pPr/>
              <a:t>3</a:t>
            </a:fld>
            <a:endParaRPr lang="vi-VN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262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64AA9C-48FF-44D5-9F02-068CE670619C}" type="slidenum">
              <a:rPr lang="vi-VN" altLang="en-US" sz="1300">
                <a:solidFill>
                  <a:prstClr val="black"/>
                </a:solidFill>
              </a:rPr>
              <a:pPr/>
              <a:t>4</a:t>
            </a:fld>
            <a:endParaRPr lang="vi-VN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22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6944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9090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1657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0757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3240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C29B3-20E8-4865-AEF0-6E0A40AC13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138801-40E1-464A-85E3-F7E939DE7B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55899A-B202-411E-A245-EA70CB72A0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7BD2FF-EC5B-411B-A9CF-2DDE89885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CA41D6-54D9-4FD2-AA43-93972DD87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6931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88297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82780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51212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27952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30795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47510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91787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33870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2838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83833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C29B3-20E8-4865-AEF0-6E0A40AC13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138801-40E1-464A-85E3-F7E939DE7B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55899A-B202-411E-A245-EA70CB72A0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7BD2FF-EC5B-411B-A9CF-2DDE89885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CA41D6-54D9-4FD2-AA43-93972DD87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47056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09368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83068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12132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67086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52DFE-CB9F-4E73-98F3-E509BCD2C3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F9BFD5-2F62-4FEA-AF0B-DD342C3DC6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0F51B3-2CB5-4477-8387-C450CAE89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4CC747-5E79-4F5F-9545-C26E76D481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409D27-D197-4632-8E85-0D8A2361A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75162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3E91D-3730-4F09-89E9-34FF9B4BE2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34E9A9-68F6-4725-8610-25A94B1992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F6B747C-33DC-4DB7-80BE-F51E87DA13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B065A6-98AA-4F57-9D19-C1F4EDF9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73D4EE-D8F0-485C-8145-CB3430EF37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92FAA3A-AD4A-45DF-ACA0-1A03F56E4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17046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54CA51-718F-4454-BF1C-0101312240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934B5BE-5723-46B5-B7CA-B0AC8D85A9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5BDE5DD-EC9C-41B1-AA6E-7B49C887E3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CB7752D-C57E-49D1-9CAE-620A95DF764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8D32DF6-C471-43BF-9EB5-972C5FCCC8A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6810ABC-2AA2-4FAE-967B-87E5F8D4C0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B88E3A2-3D3D-47D6-8A3A-A06FB47D78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3CEBF8B-2A3C-433F-84C4-252E4DAD5C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201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4ED30A-B15F-438D-81EF-A61B554641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FEF06FD-4A87-4680-AD60-D38717A219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FF835D5-E3BF-45AE-85C8-611497F284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FF3A5B-5228-4FD0-9D84-3DE5761E8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34724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65188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57564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C29B3-20E8-4865-AEF0-6E0A40AC13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138801-40E1-464A-85E3-F7E939DE7B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55899A-B202-411E-A245-EA70CB72A0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7BD2FF-EC5B-411B-A9CF-2DDE89885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CA41D6-54D9-4FD2-AA43-93972DD87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97420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342308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95103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04784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04047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281285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728412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769531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457363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446553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15013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490801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10393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445188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779989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802382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583574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1903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775609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868920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478920-89AB-4B28-8063-F917E2FB28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CC234D-24C0-4E51-A302-07D67C63D1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31C0A6-D4A4-4DFB-A14E-3BDC760E72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BE7012-DD7E-4694-87C9-92A3734A5D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EF3451-07B7-4FDA-8827-DD745185D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71C706-70DF-4B28-BB95-F7B9A0459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287956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DF6D27-8398-47B1-ABB7-7EF930BACD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480CE65-977A-444A-B186-F8E61C499CC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95758A1-EEEC-4858-A19D-367CD9E1C32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C6E5D2-A4EC-46B7-9B2D-336178ACB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0E498C-E417-4211-9152-9550AFD044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33AF43-21FD-4351-88B5-4B134FD6F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06327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699635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EF96DF-F69E-4A2C-9160-BF5EC876C7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62571EB-7563-4B7F-860C-8B1500FFBE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9C6B01-51AE-4210-AE12-A8A99C3A43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7A4027-3512-427A-A44C-16821C97C5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3EAAF8-01A7-4DEB-8BED-9136EF15D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202906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D93B975-BD91-44AB-93AC-FBA05ED955F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93A5A7-EBE6-4B0E-A2CC-5321149CD2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4A5970-FB10-47E8-8607-3841811719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656C03-B407-4810-BFEC-153022D75B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066B3A-0655-4FCB-8A0F-12EC898BA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79855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55349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97295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03493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87781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B0830B-DBEB-41A6-B732-1BAFAA4038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B2A214-C897-4C6E-9A33-1AB3EAE93D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73DD52-795E-4334-A357-3C81A607A95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AC5FAE-4D72-413A-BA30-1AE3D8E5B1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AAD462-F884-4800-BCA8-1E0821BBD85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5194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715" r:id="rId2"/>
    <p:sldLayoutId id="2147483714" r:id="rId3"/>
    <p:sldLayoutId id="2147483674" r:id="rId4"/>
    <p:sldLayoutId id="2147483735" r:id="rId5"/>
    <p:sldLayoutId id="2147483734" r:id="rId6"/>
    <p:sldLayoutId id="2147483733" r:id="rId7"/>
    <p:sldLayoutId id="2147483732" r:id="rId8"/>
    <p:sldLayoutId id="2147483725" r:id="rId9"/>
    <p:sldLayoutId id="2147483724" r:id="rId10"/>
    <p:sldLayoutId id="2147483723" r:id="rId11"/>
    <p:sldLayoutId id="2147483720" r:id="rId12"/>
    <p:sldLayoutId id="2147483719" r:id="rId13"/>
    <p:sldLayoutId id="2147483717" r:id="rId14"/>
    <p:sldLayoutId id="2147483716" r:id="rId15"/>
    <p:sldLayoutId id="2147483713" r:id="rId16"/>
    <p:sldLayoutId id="2147483708" r:id="rId17"/>
    <p:sldLayoutId id="2147483707" r:id="rId18"/>
    <p:sldLayoutId id="2147483705" r:id="rId19"/>
    <p:sldLayoutId id="2147483704" r:id="rId20"/>
    <p:sldLayoutId id="2147483703" r:id="rId21"/>
    <p:sldLayoutId id="2147483702" r:id="rId22"/>
    <p:sldLayoutId id="2147483698" r:id="rId23"/>
    <p:sldLayoutId id="2147483675" r:id="rId24"/>
    <p:sldLayoutId id="2147483676" r:id="rId25"/>
    <p:sldLayoutId id="2147483677" r:id="rId26"/>
    <p:sldLayoutId id="2147483678" r:id="rId27"/>
    <p:sldLayoutId id="2147483679" r:id="rId28"/>
    <p:sldLayoutId id="2147483731" r:id="rId29"/>
    <p:sldLayoutId id="2147483730" r:id="rId30"/>
    <p:sldLayoutId id="2147483729" r:id="rId31"/>
    <p:sldLayoutId id="2147483728" r:id="rId32"/>
    <p:sldLayoutId id="2147483727" r:id="rId33"/>
    <p:sldLayoutId id="2147483726" r:id="rId34"/>
    <p:sldLayoutId id="2147483722" r:id="rId35"/>
    <p:sldLayoutId id="2147483721" r:id="rId36"/>
    <p:sldLayoutId id="2147483718" r:id="rId37"/>
    <p:sldLayoutId id="2147483712" r:id="rId38"/>
    <p:sldLayoutId id="2147483711" r:id="rId39"/>
    <p:sldLayoutId id="2147483710" r:id="rId40"/>
    <p:sldLayoutId id="2147483709" r:id="rId41"/>
    <p:sldLayoutId id="2147483706" r:id="rId42"/>
    <p:sldLayoutId id="2147483701" r:id="rId43"/>
    <p:sldLayoutId id="2147483700" r:id="rId44"/>
    <p:sldLayoutId id="2147483699" r:id="rId45"/>
    <p:sldLayoutId id="2147483697" r:id="rId46"/>
    <p:sldLayoutId id="2147483696" r:id="rId47"/>
    <p:sldLayoutId id="2147483680" r:id="rId48"/>
    <p:sldLayoutId id="2147483681" r:id="rId49"/>
    <p:sldLayoutId id="2147483682" r:id="rId50"/>
    <p:sldLayoutId id="2147483683" r:id="rId5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2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1.wmf"/><Relationship Id="rId18" Type="http://schemas.openxmlformats.org/officeDocument/2006/relationships/comments" Target="../comments/comment3.xml"/><Relationship Id="rId3" Type="http://schemas.openxmlformats.org/officeDocument/2006/relationships/oleObject" Target="../embeddings/oleObject4.bin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33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6.emf"/><Relationship Id="rId11" Type="http://schemas.openxmlformats.org/officeDocument/2006/relationships/image" Target="../media/image30.wmf"/><Relationship Id="rId5" Type="http://schemas.openxmlformats.org/officeDocument/2006/relationships/image" Target="../media/image25.e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9.wmf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4.png"/><Relationship Id="rId7" Type="http://schemas.openxmlformats.org/officeDocument/2006/relationships/image" Target="../media/image36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8.xml"/><Relationship Id="rId6" Type="http://schemas.openxmlformats.org/officeDocument/2006/relationships/comments" Target="../comments/comment4.xml"/><Relationship Id="rId5" Type="http://schemas.openxmlformats.org/officeDocument/2006/relationships/image" Target="../media/image38.png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13" Type="http://schemas.openxmlformats.org/officeDocument/2006/relationships/image" Target="../media/image43.gif"/><Relationship Id="rId3" Type="http://schemas.openxmlformats.org/officeDocument/2006/relationships/slideLayout" Target="../slideLayouts/slideLayout4.xml"/><Relationship Id="rId7" Type="http://schemas.openxmlformats.org/officeDocument/2006/relationships/slide" Target="slide14.xml"/><Relationship Id="rId12" Type="http://schemas.openxmlformats.org/officeDocument/2006/relationships/image" Target="../media/image42.gif"/><Relationship Id="rId2" Type="http://schemas.openxmlformats.org/officeDocument/2006/relationships/audio" Target="../media/media1.wav"/><Relationship Id="rId16" Type="http://schemas.openxmlformats.org/officeDocument/2006/relationships/slide" Target="slide19.xml"/><Relationship Id="rId1" Type="http://schemas.microsoft.com/office/2007/relationships/media" Target="../media/media1.wav"/><Relationship Id="rId6" Type="http://schemas.openxmlformats.org/officeDocument/2006/relationships/image" Target="../media/image40.png"/><Relationship Id="rId11" Type="http://schemas.openxmlformats.org/officeDocument/2006/relationships/image" Target="../media/image41.gif"/><Relationship Id="rId5" Type="http://schemas.openxmlformats.org/officeDocument/2006/relationships/image" Target="../media/image39.png"/><Relationship Id="rId15" Type="http://schemas.openxmlformats.org/officeDocument/2006/relationships/slide" Target="slide18.xml"/><Relationship Id="rId10" Type="http://schemas.openxmlformats.org/officeDocument/2006/relationships/slide" Target="slide17.xml"/><Relationship Id="rId4" Type="http://schemas.openxmlformats.org/officeDocument/2006/relationships/notesSlide" Target="../notesSlides/notesSlide8.xml"/><Relationship Id="rId9" Type="http://schemas.openxmlformats.org/officeDocument/2006/relationships/slide" Target="slide16.xml"/><Relationship Id="rId1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g"/><Relationship Id="rId13" Type="http://schemas.openxmlformats.org/officeDocument/2006/relationships/image" Target="../media/image48.png"/><Relationship Id="rId18" Type="http://schemas.openxmlformats.org/officeDocument/2006/relationships/image" Target="../media/image51.png"/><Relationship Id="rId26" Type="http://schemas.openxmlformats.org/officeDocument/2006/relationships/image" Target="../media/image55.wmf"/><Relationship Id="rId3" Type="http://schemas.openxmlformats.org/officeDocument/2006/relationships/slideLayout" Target="../slideLayouts/slideLayout1.xml"/><Relationship Id="rId21" Type="http://schemas.openxmlformats.org/officeDocument/2006/relationships/oleObject" Target="../embeddings/oleObject18.bin"/><Relationship Id="rId7" Type="http://schemas.openxmlformats.org/officeDocument/2006/relationships/audio" Target="../media/audio3.wav"/><Relationship Id="rId12" Type="http://schemas.microsoft.com/office/2007/relationships/hdphoto" Target="../media/hdphoto2.wdp"/><Relationship Id="rId17" Type="http://schemas.openxmlformats.org/officeDocument/2006/relationships/slide" Target="slide13.xml"/><Relationship Id="rId25" Type="http://schemas.openxmlformats.org/officeDocument/2006/relationships/oleObject" Target="../embeddings/oleObject20.bin"/><Relationship Id="rId2" Type="http://schemas.openxmlformats.org/officeDocument/2006/relationships/audio" Target="../media/media2.WAV"/><Relationship Id="rId16" Type="http://schemas.openxmlformats.org/officeDocument/2006/relationships/image" Target="../media/image50.png"/><Relationship Id="rId20" Type="http://schemas.openxmlformats.org/officeDocument/2006/relationships/image" Target="../media/image52.wmf"/><Relationship Id="rId1" Type="http://schemas.microsoft.com/office/2007/relationships/media" Target="../media/media2.WAV"/><Relationship Id="rId6" Type="http://schemas.openxmlformats.org/officeDocument/2006/relationships/audio" Target="../media/audio2.wav"/><Relationship Id="rId11" Type="http://schemas.openxmlformats.org/officeDocument/2006/relationships/image" Target="../media/image47.png"/><Relationship Id="rId24" Type="http://schemas.openxmlformats.org/officeDocument/2006/relationships/image" Target="../media/image54.wmf"/><Relationship Id="rId5" Type="http://schemas.openxmlformats.org/officeDocument/2006/relationships/audio" Target="../media/audio1.wav"/><Relationship Id="rId15" Type="http://schemas.openxmlformats.org/officeDocument/2006/relationships/image" Target="../media/image49.png"/><Relationship Id="rId23" Type="http://schemas.openxmlformats.org/officeDocument/2006/relationships/oleObject" Target="../embeddings/oleObject19.bin"/><Relationship Id="rId10" Type="http://schemas.microsoft.com/office/2007/relationships/hdphoto" Target="../media/hdphoto1.wdp"/><Relationship Id="rId19" Type="http://schemas.openxmlformats.org/officeDocument/2006/relationships/oleObject" Target="../embeddings/oleObject17.bin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46.png"/><Relationship Id="rId14" Type="http://schemas.microsoft.com/office/2007/relationships/hdphoto" Target="../media/hdphoto3.wdp"/><Relationship Id="rId22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microsoft.com/office/2007/relationships/hdphoto" Target="../media/hdphoto3.wdp"/><Relationship Id="rId18" Type="http://schemas.openxmlformats.org/officeDocument/2006/relationships/oleObject" Target="../embeddings/oleObject21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57.wmf"/><Relationship Id="rId7" Type="http://schemas.openxmlformats.org/officeDocument/2006/relationships/image" Target="../media/image45.jpg"/><Relationship Id="rId12" Type="http://schemas.openxmlformats.org/officeDocument/2006/relationships/image" Target="../media/image48.png"/><Relationship Id="rId17" Type="http://schemas.openxmlformats.org/officeDocument/2006/relationships/image" Target="../media/image51.png"/><Relationship Id="rId25" Type="http://schemas.openxmlformats.org/officeDocument/2006/relationships/image" Target="../media/image59.wmf"/><Relationship Id="rId2" Type="http://schemas.openxmlformats.org/officeDocument/2006/relationships/audio" Target="../media/media2.WAV"/><Relationship Id="rId16" Type="http://schemas.openxmlformats.org/officeDocument/2006/relationships/slide" Target="slide13.xml"/><Relationship Id="rId20" Type="http://schemas.openxmlformats.org/officeDocument/2006/relationships/oleObject" Target="../embeddings/oleObject22.bin"/><Relationship Id="rId1" Type="http://schemas.microsoft.com/office/2007/relationships/media" Target="../media/media2.WAV"/><Relationship Id="rId6" Type="http://schemas.openxmlformats.org/officeDocument/2006/relationships/audio" Target="../media/audio2.wav"/><Relationship Id="rId11" Type="http://schemas.microsoft.com/office/2007/relationships/hdphoto" Target="../media/hdphoto2.wdp"/><Relationship Id="rId24" Type="http://schemas.openxmlformats.org/officeDocument/2006/relationships/oleObject" Target="../embeddings/oleObject24.bin"/><Relationship Id="rId5" Type="http://schemas.openxmlformats.org/officeDocument/2006/relationships/audio" Target="../media/audio3.wav"/><Relationship Id="rId15" Type="http://schemas.openxmlformats.org/officeDocument/2006/relationships/image" Target="../media/image49.png"/><Relationship Id="rId23" Type="http://schemas.openxmlformats.org/officeDocument/2006/relationships/image" Target="../media/image58.wmf"/><Relationship Id="rId10" Type="http://schemas.openxmlformats.org/officeDocument/2006/relationships/image" Target="../media/image47.png"/><Relationship Id="rId19" Type="http://schemas.openxmlformats.org/officeDocument/2006/relationships/image" Target="../media/image56.wmf"/><Relationship Id="rId4" Type="http://schemas.openxmlformats.org/officeDocument/2006/relationships/audio" Target="../media/audio1.wav"/><Relationship Id="rId9" Type="http://schemas.microsoft.com/office/2007/relationships/hdphoto" Target="../media/hdphoto1.wdp"/><Relationship Id="rId14" Type="http://schemas.openxmlformats.org/officeDocument/2006/relationships/image" Target="../media/image50.png"/><Relationship Id="rId22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microsoft.com/office/2007/relationships/hdphoto" Target="../media/hdphoto3.wdp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61.wmf"/><Relationship Id="rId7" Type="http://schemas.openxmlformats.org/officeDocument/2006/relationships/image" Target="../media/image45.jpg"/><Relationship Id="rId12" Type="http://schemas.openxmlformats.org/officeDocument/2006/relationships/image" Target="../media/image48.png"/><Relationship Id="rId17" Type="http://schemas.openxmlformats.org/officeDocument/2006/relationships/image" Target="../media/image51.png"/><Relationship Id="rId25" Type="http://schemas.openxmlformats.org/officeDocument/2006/relationships/image" Target="../media/image63.wmf"/><Relationship Id="rId2" Type="http://schemas.openxmlformats.org/officeDocument/2006/relationships/audio" Target="../media/media2.WAV"/><Relationship Id="rId16" Type="http://schemas.openxmlformats.org/officeDocument/2006/relationships/slide" Target="slide13.xml"/><Relationship Id="rId20" Type="http://schemas.openxmlformats.org/officeDocument/2006/relationships/oleObject" Target="../embeddings/oleObject26.bin"/><Relationship Id="rId1" Type="http://schemas.microsoft.com/office/2007/relationships/media" Target="../media/media2.WAV"/><Relationship Id="rId6" Type="http://schemas.openxmlformats.org/officeDocument/2006/relationships/audio" Target="../media/audio3.wav"/><Relationship Id="rId11" Type="http://schemas.microsoft.com/office/2007/relationships/hdphoto" Target="../media/hdphoto2.wdp"/><Relationship Id="rId24" Type="http://schemas.openxmlformats.org/officeDocument/2006/relationships/oleObject" Target="../embeddings/oleObject28.bin"/><Relationship Id="rId5" Type="http://schemas.openxmlformats.org/officeDocument/2006/relationships/audio" Target="../media/audio2.wav"/><Relationship Id="rId15" Type="http://schemas.openxmlformats.org/officeDocument/2006/relationships/image" Target="../media/image50.png"/><Relationship Id="rId23" Type="http://schemas.openxmlformats.org/officeDocument/2006/relationships/image" Target="../media/image62.wmf"/><Relationship Id="rId28" Type="http://schemas.openxmlformats.org/officeDocument/2006/relationships/image" Target="../media/image65.png"/><Relationship Id="rId10" Type="http://schemas.openxmlformats.org/officeDocument/2006/relationships/image" Target="../media/image47.png"/><Relationship Id="rId19" Type="http://schemas.openxmlformats.org/officeDocument/2006/relationships/image" Target="../media/image60.wmf"/><Relationship Id="rId4" Type="http://schemas.openxmlformats.org/officeDocument/2006/relationships/audio" Target="../media/audio1.wav"/><Relationship Id="rId9" Type="http://schemas.microsoft.com/office/2007/relationships/hdphoto" Target="../media/hdphoto1.wdp"/><Relationship Id="rId14" Type="http://schemas.openxmlformats.org/officeDocument/2006/relationships/image" Target="../media/image49.png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microsoft.com/office/2007/relationships/hdphoto" Target="../media/hdphoto3.wdp"/><Relationship Id="rId18" Type="http://schemas.openxmlformats.org/officeDocument/2006/relationships/image" Target="../media/image66.png"/><Relationship Id="rId26" Type="http://schemas.openxmlformats.org/officeDocument/2006/relationships/image" Target="../media/image70.wmf"/><Relationship Id="rId3" Type="http://schemas.openxmlformats.org/officeDocument/2006/relationships/slideLayout" Target="../slideLayouts/slideLayout1.xml"/><Relationship Id="rId21" Type="http://schemas.openxmlformats.org/officeDocument/2006/relationships/oleObject" Target="../embeddings/oleObject31.bin"/><Relationship Id="rId7" Type="http://schemas.openxmlformats.org/officeDocument/2006/relationships/image" Target="../media/image45.jpg"/><Relationship Id="rId12" Type="http://schemas.openxmlformats.org/officeDocument/2006/relationships/image" Target="../media/image48.png"/><Relationship Id="rId17" Type="http://schemas.openxmlformats.org/officeDocument/2006/relationships/image" Target="../media/image51.png"/><Relationship Id="rId25" Type="http://schemas.openxmlformats.org/officeDocument/2006/relationships/oleObject" Target="../embeddings/oleObject33.bin"/><Relationship Id="rId2" Type="http://schemas.openxmlformats.org/officeDocument/2006/relationships/audio" Target="../media/media2.WAV"/><Relationship Id="rId16" Type="http://schemas.openxmlformats.org/officeDocument/2006/relationships/slide" Target="slide13.xml"/><Relationship Id="rId20" Type="http://schemas.openxmlformats.org/officeDocument/2006/relationships/image" Target="../media/image67.wmf"/><Relationship Id="rId1" Type="http://schemas.microsoft.com/office/2007/relationships/media" Target="../media/media2.WAV"/><Relationship Id="rId6" Type="http://schemas.openxmlformats.org/officeDocument/2006/relationships/audio" Target="../media/audio2.wav"/><Relationship Id="rId11" Type="http://schemas.microsoft.com/office/2007/relationships/hdphoto" Target="../media/hdphoto2.wdp"/><Relationship Id="rId24" Type="http://schemas.openxmlformats.org/officeDocument/2006/relationships/image" Target="../media/image69.wmf"/><Relationship Id="rId5" Type="http://schemas.openxmlformats.org/officeDocument/2006/relationships/audio" Target="../media/audio3.wav"/><Relationship Id="rId15" Type="http://schemas.openxmlformats.org/officeDocument/2006/relationships/image" Target="../media/image49.png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71.wmf"/><Relationship Id="rId10" Type="http://schemas.openxmlformats.org/officeDocument/2006/relationships/image" Target="../media/image47.png"/><Relationship Id="rId19" Type="http://schemas.openxmlformats.org/officeDocument/2006/relationships/oleObject" Target="../embeddings/oleObject30.bin"/><Relationship Id="rId4" Type="http://schemas.openxmlformats.org/officeDocument/2006/relationships/audio" Target="../media/audio1.wav"/><Relationship Id="rId9" Type="http://schemas.microsoft.com/office/2007/relationships/hdphoto" Target="../media/hdphoto1.wdp"/><Relationship Id="rId14" Type="http://schemas.openxmlformats.org/officeDocument/2006/relationships/image" Target="../media/image50.png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5.x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6.jp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hyperlink" Target="https://commons.wikimedia.org/wiki/File:Alona_Beach_Rd,_Panglao,_Bohol,_Philippines_-_panoramio_(3).jpg" TargetMode="External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6.jpeg"/><Relationship Id="rId7" Type="http://schemas.openxmlformats.org/officeDocument/2006/relationships/image" Target="../media/image18.wmf"/><Relationship Id="rId12" Type="http://schemas.openxmlformats.org/officeDocument/2006/relationships/image" Target="../media/image2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8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9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8.wmf"/><Relationship Id="rId9" Type="http://schemas.openxmlformats.org/officeDocument/2006/relationships/image" Target="../media/image22.emf"/><Relationship Id="rId14" Type="http://schemas.openxmlformats.org/officeDocument/2006/relationships/comments" Target="../comments/commen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1.png"/><Relationship Id="rId7" Type="http://schemas.openxmlformats.org/officeDocument/2006/relationships/image" Target="../media/image2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5.emf"/><Relationship Id="rId5" Type="http://schemas.openxmlformats.org/officeDocument/2006/relationships/image" Target="../media/image19.wmf"/><Relationship Id="rId10" Type="http://schemas.openxmlformats.org/officeDocument/2006/relationships/comments" Target="../comments/comment2.xml"/><Relationship Id="rId4" Type="http://schemas.openxmlformats.org/officeDocument/2006/relationships/oleObject" Target="../embeddings/oleObject4.bin"/><Relationship Id="rId9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>
            <a:extLst>
              <a:ext uri="{FF2B5EF4-FFF2-40B4-BE49-F238E27FC236}">
                <a16:creationId xmlns:a16="http://schemas.microsoft.com/office/drawing/2014/main" id="{9D925B4A-AC65-4C6A-AE0C-CCEBAFDB33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" y="0"/>
            <a:ext cx="12182535" cy="6858000"/>
          </a:xfrm>
          <a:prstGeom prst="rect">
            <a:avLst/>
          </a:prstGeo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F0295477-BA77-4536-B19E-2A35E3C736B4}"/>
              </a:ext>
            </a:extLst>
          </p:cNvPr>
          <p:cNvSpPr/>
          <p:nvPr/>
        </p:nvSpPr>
        <p:spPr>
          <a:xfrm>
            <a:off x="2251969" y="408372"/>
            <a:ext cx="8108272" cy="178441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VII: TAM GIÁC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D1D7A6F-7EE9-4ADD-B56E-F395602A8056}"/>
              </a:ext>
            </a:extLst>
          </p:cNvPr>
          <p:cNvSpPr/>
          <p:nvPr/>
        </p:nvSpPr>
        <p:spPr>
          <a:xfrm>
            <a:off x="439356" y="2420496"/>
            <a:ext cx="11558726" cy="378632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,qua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</a:p>
          <a:p>
            <a:pPr marL="0" marR="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,ta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,đ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iê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ực,tín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995807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2535" cy="68580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id="{BF9424DF-9806-4AA3-9D72-8D62E4C471D1}"/>
              </a:ext>
            </a:extLst>
          </p:cNvPr>
          <p:cNvSpPr/>
          <p:nvPr/>
        </p:nvSpPr>
        <p:spPr>
          <a:xfrm>
            <a:off x="113913" y="142133"/>
            <a:ext cx="11757804" cy="57938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Ý TỔNG BA GÓC TRONG TAM GIÁC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11BEF06-64E1-40E5-8B36-36EF3EEC1127}"/>
              </a:ext>
            </a:extLst>
          </p:cNvPr>
          <p:cNvSpPr/>
          <p:nvPr/>
        </p:nvSpPr>
        <p:spPr>
          <a:xfrm>
            <a:off x="279647" y="936875"/>
            <a:ext cx="2086252" cy="5232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F06EE1C-90F9-4C3B-BCC6-E4F5F9500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F06EE1C-90F9-4C3B-BCC6-E4F5F950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>
            <a:extLst>
              <a:ext uri="{FF2B5EF4-FFF2-40B4-BE49-F238E27FC236}">
                <a16:creationId xmlns:a16="http://schemas.microsoft.com/office/drawing/2014/main" id="{F84DE06B-BF8A-4638-9BAB-1B56437FB4E6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2255" y="1602324"/>
            <a:ext cx="2297160" cy="1813013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AC5A3BB7-C444-45F5-A352-90310FF285AC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2800" y="1523398"/>
            <a:ext cx="2210643" cy="1872656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406B9D4-BB45-40B9-9235-CF68D2E08B15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804" y="1615979"/>
            <a:ext cx="2790216" cy="2302604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7AB9E17-3764-46CB-904A-1707EF10F58A}"/>
              </a:ext>
            </a:extLst>
          </p:cNvPr>
          <p:cNvSpPr txBox="1"/>
          <p:nvPr/>
        </p:nvSpPr>
        <p:spPr>
          <a:xfrm>
            <a:off x="923278" y="3460557"/>
            <a:ext cx="3163697" cy="3706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3889F2D-7D3A-409A-BA11-C2D08AB985D4}"/>
              </a:ext>
            </a:extLst>
          </p:cNvPr>
          <p:cNvSpPr txBox="1"/>
          <p:nvPr/>
        </p:nvSpPr>
        <p:spPr>
          <a:xfrm>
            <a:off x="5797262" y="3425541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b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B2C9A8F-20B2-4017-B740-555879860B2F}"/>
              </a:ext>
            </a:extLst>
          </p:cNvPr>
          <p:cNvSpPr txBox="1"/>
          <p:nvPr/>
        </p:nvSpPr>
        <p:spPr>
          <a:xfrm>
            <a:off x="9641149" y="3442664"/>
            <a:ext cx="1450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c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D08DC7-D37D-4028-B6D5-4A274FCBE777}"/>
              </a:ext>
            </a:extLst>
          </p:cNvPr>
          <p:cNvSpPr txBox="1"/>
          <p:nvPr/>
        </p:nvSpPr>
        <p:spPr>
          <a:xfrm>
            <a:off x="378615" y="4199138"/>
            <a:ext cx="423464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64DB94A-4E17-4FF6-A0DE-999B0DEFD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557326"/>
              </p:ext>
            </p:extLst>
          </p:nvPr>
        </p:nvGraphicFramePr>
        <p:xfrm>
          <a:off x="241775" y="4769648"/>
          <a:ext cx="3747083" cy="105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520560" progId="Equation.DSMT4">
                  <p:embed/>
                </p:oleObj>
              </mc:Choice>
              <mc:Fallback>
                <p:oleObj name="Equation" r:id="rId8" imgW="18540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1775" y="4769648"/>
                        <a:ext cx="3747083" cy="105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9E1B44F-7EAE-4256-899D-1DFBE6D1F436}"/>
              </a:ext>
            </a:extLst>
          </p:cNvPr>
          <p:cNvSpPr txBox="1"/>
          <p:nvPr/>
        </p:nvSpPr>
        <p:spPr>
          <a:xfrm>
            <a:off x="4991878" y="4221163"/>
            <a:ext cx="231382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5B2AA3F-F162-48C3-B848-A937410B6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889380"/>
              </p:ext>
            </p:extLst>
          </p:nvPr>
        </p:nvGraphicFramePr>
        <p:xfrm>
          <a:off x="4458655" y="4791551"/>
          <a:ext cx="3120084" cy="488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228600" progId="Equation.DSMT4">
                  <p:embed/>
                </p:oleObj>
              </mc:Choice>
              <mc:Fallback>
                <p:oleObj name="Equation" r:id="rId10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58655" y="4791551"/>
                        <a:ext cx="3120084" cy="488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9F2D154-9659-4B87-AB7F-41C796787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523327"/>
              </p:ext>
            </p:extLst>
          </p:nvPr>
        </p:nvGraphicFramePr>
        <p:xfrm>
          <a:off x="4336521" y="5333551"/>
          <a:ext cx="3745331" cy="45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228600" progId="Equation.DSMT4">
                  <p:embed/>
                </p:oleObj>
              </mc:Choice>
              <mc:Fallback>
                <p:oleObj name="Equation" r:id="rId12" imgW="1866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36521" y="5333551"/>
                        <a:ext cx="3745331" cy="45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2BEAF96-75DD-4690-A17C-B73F9BA141B5}"/>
              </a:ext>
            </a:extLst>
          </p:cNvPr>
          <p:cNvSpPr txBox="1"/>
          <p:nvPr/>
        </p:nvSpPr>
        <p:spPr>
          <a:xfrm>
            <a:off x="9428085" y="4172803"/>
            <a:ext cx="213951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C7D5105-DCB1-4632-B123-239774994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92676"/>
              </p:ext>
            </p:extLst>
          </p:nvPr>
        </p:nvGraphicFramePr>
        <p:xfrm>
          <a:off x="8684155" y="4754999"/>
          <a:ext cx="2883448" cy="37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560" imgH="190440" progId="Equation.DSMT4">
                  <p:embed/>
                </p:oleObj>
              </mc:Choice>
              <mc:Fallback>
                <p:oleObj name="Equation" r:id="rId14" imgW="1447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84155" y="4754999"/>
                        <a:ext cx="2883448" cy="37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91A9981-356A-4B2F-BAFC-966F653F2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37435"/>
              </p:ext>
            </p:extLst>
          </p:nvPr>
        </p:nvGraphicFramePr>
        <p:xfrm>
          <a:off x="8437204" y="5277252"/>
          <a:ext cx="3745331" cy="36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30320" imgH="190440" progId="Equation.DSMT4">
                  <p:embed/>
                </p:oleObj>
              </mc:Choice>
              <mc:Fallback>
                <p:oleObj name="Equation" r:id="rId16" imgW="1930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37204" y="5277252"/>
                        <a:ext cx="3745331" cy="36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5BD92B2B-262B-4CB5-9FBA-7EEC6B811707}"/>
              </a:ext>
            </a:extLst>
          </p:cNvPr>
          <p:cNvCxnSpPr/>
          <p:nvPr/>
        </p:nvCxnSpPr>
        <p:spPr>
          <a:xfrm>
            <a:off x="4086975" y="4296792"/>
            <a:ext cx="0" cy="17755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E7B669A-B5BE-4CDB-9910-7B11360A3072}"/>
              </a:ext>
            </a:extLst>
          </p:cNvPr>
          <p:cNvCxnSpPr/>
          <p:nvPr/>
        </p:nvCxnSpPr>
        <p:spPr>
          <a:xfrm>
            <a:off x="8167456" y="4296792"/>
            <a:ext cx="0" cy="16243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43187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11">
            <a:extLst>
              <a:ext uri="{FF2B5EF4-FFF2-40B4-BE49-F238E27FC236}">
                <a16:creationId xmlns:a16="http://schemas.microsoft.com/office/drawing/2014/main" id="{9236A621-129D-4919-9906-E978C83E8C2D}"/>
              </a:ext>
            </a:extLst>
          </p:cNvPr>
          <p:cNvSpPr/>
          <p:nvPr/>
        </p:nvSpPr>
        <p:spPr>
          <a:xfrm>
            <a:off x="232913" y="196997"/>
            <a:ext cx="2520000" cy="57938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15" name="Hình ảnh 15">
            <a:extLst>
              <a:ext uri="{FF2B5EF4-FFF2-40B4-BE49-F238E27FC236}">
                <a16:creationId xmlns:a16="http://schemas.microsoft.com/office/drawing/2014/main" id="{3DA96DE8-3484-448B-A63F-8DC2392EA4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610" y="934275"/>
            <a:ext cx="1940212" cy="2064904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4993445-DCB2-41A4-BC8F-0E2E57F4AA0B}"/>
              </a:ext>
            </a:extLst>
          </p:cNvPr>
          <p:cNvSpPr/>
          <p:nvPr/>
        </p:nvSpPr>
        <p:spPr>
          <a:xfrm>
            <a:off x="3400148" y="603682"/>
            <a:ext cx="7102136" cy="158022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BD7F4B6-DD69-4047-9208-59A148BB51FE}"/>
              </a:ext>
            </a:extLst>
          </p:cNvPr>
          <p:cNvSpPr/>
          <p:nvPr/>
        </p:nvSpPr>
        <p:spPr>
          <a:xfrm>
            <a:off x="825623" y="3062796"/>
            <a:ext cx="10120544" cy="2672179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là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FR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655B137-DC41-4643-B23E-C5F40FDD1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908312"/>
              </p:ext>
            </p:extLst>
          </p:nvPr>
        </p:nvGraphicFramePr>
        <p:xfrm>
          <a:off x="1867270" y="3878068"/>
          <a:ext cx="2739217" cy="56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53800" progId="Equation.DSMT4">
                  <p:embed/>
                </p:oleObj>
              </mc:Choice>
              <mc:Fallback>
                <p:oleObj name="Equation" r:id="rId4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7270" y="3878068"/>
                        <a:ext cx="2739217" cy="56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5A5584-12BD-43AF-9165-3616650DC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718097"/>
              </p:ext>
            </p:extLst>
          </p:nvPr>
        </p:nvGraphicFramePr>
        <p:xfrm>
          <a:off x="1742983" y="4470326"/>
          <a:ext cx="3991992" cy="55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253800" progId="Equation.DSMT4">
                  <p:embed/>
                </p:oleObj>
              </mc:Choice>
              <mc:Fallback>
                <p:oleObj name="Equation" r:id="rId6" imgW="1841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2983" y="4470326"/>
                        <a:ext cx="3991992" cy="550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D0F43BEE-21B1-4D80-86B1-5566030B4141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7941" y="3196496"/>
            <a:ext cx="2671997" cy="23964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881715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 animBg="1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2535" cy="68580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id="{BF9424DF-9806-4AA3-9D72-8D62E4C471D1}"/>
              </a:ext>
            </a:extLst>
          </p:cNvPr>
          <p:cNvSpPr/>
          <p:nvPr/>
        </p:nvSpPr>
        <p:spPr>
          <a:xfrm>
            <a:off x="113913" y="142133"/>
            <a:ext cx="1839174" cy="57938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F06EE1C-90F9-4C3B-BCC6-E4F5F9500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F06EE1C-90F9-4C3B-BCC6-E4F5F950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52A89652-1A6D-4D19-A0B7-C46DA319989C}"/>
              </a:ext>
            </a:extLst>
          </p:cNvPr>
          <p:cNvSpPr/>
          <p:nvPr/>
        </p:nvSpPr>
        <p:spPr>
          <a:xfrm>
            <a:off x="1394979" y="1606859"/>
            <a:ext cx="9392575" cy="2672179"/>
          </a:xfrm>
          <a:prstGeom prst="roundRect">
            <a:avLst>
              <a:gd name="adj" fmla="val 16667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endParaRPr lang="fr-FR" sz="32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am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ọn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ọn</a:t>
            </a:r>
            <a:endParaRPr lang="en-US" sz="32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am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endParaRPr lang="en-US" sz="32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am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ù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ù</a:t>
            </a:r>
            <a:endParaRPr lang="en-US" sz="32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FR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4">
            <a:extLst>
              <a:ext uri="{FF2B5EF4-FFF2-40B4-BE49-F238E27FC236}">
                <a16:creationId xmlns:a16="http://schemas.microsoft.com/office/drawing/2014/main" id="{AB76BE34-8CE8-412E-B50D-2B347102791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4472889"/>
            <a:ext cx="2191259" cy="2191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082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5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340512"/>
              <a:ext cx="2025648" cy="534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 8</a:t>
              </a: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13644"/>
              <a:ext cx="2025648" cy="8191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àng pháo tay</a:t>
              </a:r>
              <a:endPara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195133"/>
              <a:ext cx="2025648" cy="8191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 thưởng</a:t>
              </a:r>
              <a:endPara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296316"/>
              <a:ext cx="2025648" cy="4629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0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ất lượt</a:t>
              </a:r>
              <a:endPara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95892"/>
              <a:ext cx="2025648" cy="534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 10</a:t>
              </a: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21768"/>
              <a:ext cx="2025648" cy="8191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 thưởng</a:t>
              </a:r>
              <a:endPara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607076"/>
              <a:ext cx="2025648" cy="4629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êm lượt</a:t>
              </a:r>
              <a:endPara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627400"/>
              <a:ext cx="2025648" cy="534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 9</a:t>
              </a: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7" action="ppaction://hlinksldjump"/>
          </p:cNvPr>
          <p:cNvSpPr/>
          <p:nvPr/>
        </p:nvSpPr>
        <p:spPr>
          <a:xfrm>
            <a:off x="817013" y="27013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8" action="ppaction://hlinksldjump"/>
          </p:cNvPr>
          <p:cNvSpPr/>
          <p:nvPr/>
        </p:nvSpPr>
        <p:spPr>
          <a:xfrm>
            <a:off x="2314930" y="27013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9" action="ppaction://hlinksldjump"/>
          </p:cNvPr>
          <p:cNvSpPr/>
          <p:nvPr/>
        </p:nvSpPr>
        <p:spPr>
          <a:xfrm>
            <a:off x="724807" y="423682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10" action="ppaction://hlinksldjump"/>
          </p:cNvPr>
          <p:cNvSpPr/>
          <p:nvPr/>
        </p:nvSpPr>
        <p:spPr>
          <a:xfrm>
            <a:off x="2308726" y="423682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21946" y="234507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 cstate="print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" name="Hình chữ nhật: Góc Tròn 1">
            <a:hlinkClick r:id="rId15" action="ppaction://hlinksldjump"/>
            <a:extLst>
              <a:ext uri="{FF2B5EF4-FFF2-40B4-BE49-F238E27FC236}">
                <a16:creationId xmlns:a16="http://schemas.microsoft.com/office/drawing/2014/main" id="{3EC720E6-6797-4C55-80E5-1445813BEE41}"/>
              </a:ext>
            </a:extLst>
          </p:cNvPr>
          <p:cNvSpPr/>
          <p:nvPr/>
        </p:nvSpPr>
        <p:spPr>
          <a:xfrm>
            <a:off x="6183116" y="5887990"/>
            <a:ext cx="1463078" cy="83938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Luật chơi</a:t>
            </a:r>
            <a:endParaRPr lang="vi-VN" sz="2400"/>
          </a:p>
        </p:txBody>
      </p:sp>
      <p:sp>
        <p:nvSpPr>
          <p:cNvPr id="5" name="Nút Hành động: Đến Phần cuối 4">
            <a:hlinkClick r:id="rId16" action="ppaction://hlinksldjump" highlightClick="1"/>
            <a:extLst>
              <a:ext uri="{FF2B5EF4-FFF2-40B4-BE49-F238E27FC236}">
                <a16:creationId xmlns:a16="http://schemas.microsoft.com/office/drawing/2014/main" id="{81FD66E2-4D09-44B1-B8E7-EEA9C90AAD03}"/>
              </a:ext>
            </a:extLst>
          </p:cNvPr>
          <p:cNvSpPr/>
          <p:nvPr/>
        </p:nvSpPr>
        <p:spPr>
          <a:xfrm>
            <a:off x="817013" y="6188891"/>
            <a:ext cx="939494" cy="538480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3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altLang="vi-VN" sz="32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kumimoji="0" lang="vi-VN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36084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noProof="0" dirty="0">
                <a:solidFill>
                  <a:prstClr val="black"/>
                </a:solidFill>
                <a:latin typeface="Arial" panose="020B0604020202020204" pitchFamily="34" charset="0"/>
              </a:rPr>
              <a:t>A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2653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solidFill>
                  <a:prstClr val="black"/>
                </a:solidFill>
                <a:latin typeface="Arial" panose="020B0604020202020204" pitchFamily="34" charset="0"/>
              </a:rPr>
              <a:t>B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0" b="570"/>
          <a:stretch/>
        </p:blipFill>
        <p:spPr>
          <a:xfrm>
            <a:off x="5131881" y="1961559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4" b="584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235720" y="2883479"/>
            <a:ext cx="798644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235720" y="1967794"/>
            <a:ext cx="798644" cy="707197"/>
          </a:xfrm>
          <a:prstGeom prst="rect">
            <a:avLst/>
          </a:prstGeom>
        </p:spPr>
      </p:pic>
      <p:sp>
        <p:nvSpPr>
          <p:cNvPr id="57" name="Cloud 56">
            <a:hlinkClick r:id="rId17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6631AE61-8A2C-4B61-BBA5-3327EFC2D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EAC508A4-9D0C-44D9-A5F0-FA159D9B276C}"/>
              </a:ext>
            </a:extLst>
          </p:cNvPr>
          <p:cNvSpPr/>
          <p:nvPr/>
        </p:nvSpPr>
        <p:spPr>
          <a:xfrm>
            <a:off x="1006378" y="5075960"/>
            <a:ext cx="1524000" cy="152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416B333-F488-42BD-BDB2-1EA92C9D1841}"/>
              </a:ext>
            </a:extLst>
          </p:cNvPr>
          <p:cNvSpPr/>
          <p:nvPr/>
        </p:nvSpPr>
        <p:spPr>
          <a:xfrm>
            <a:off x="1060807" y="5130389"/>
            <a:ext cx="1415143" cy="1415143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het gio">
            <a:hlinkClick r:id="" action="ppaction://media"/>
            <a:extLst>
              <a:ext uri="{FF2B5EF4-FFF2-40B4-BE49-F238E27FC236}">
                <a16:creationId xmlns:a16="http://schemas.microsoft.com/office/drawing/2014/main" id="{0BB4C39E-A7D5-408A-86D4-7826733C3C7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463578" y="6957775"/>
            <a:ext cx="609600" cy="609600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3CA63E48-15D1-4449-AAE9-31F1000ED15F}"/>
              </a:ext>
            </a:extLst>
          </p:cNvPr>
          <p:cNvSpPr txBox="1"/>
          <p:nvPr/>
        </p:nvSpPr>
        <p:spPr>
          <a:xfrm>
            <a:off x="1147054" y="5607127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HẾT GIỜ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694AC67-ADDF-43CC-96EF-45F00F3F8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650598"/>
              </p:ext>
            </p:extLst>
          </p:nvPr>
        </p:nvGraphicFramePr>
        <p:xfrm>
          <a:off x="1664208" y="2117326"/>
          <a:ext cx="811742" cy="507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64208" y="2117326"/>
                        <a:ext cx="811742" cy="507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362A460-22E3-4BD4-B200-80C6513E9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438826"/>
              </p:ext>
            </p:extLst>
          </p:nvPr>
        </p:nvGraphicFramePr>
        <p:xfrm>
          <a:off x="6691526" y="2117326"/>
          <a:ext cx="691209" cy="45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800" imgH="177480" progId="Equation.DSMT4">
                  <p:embed/>
                </p:oleObj>
              </mc:Choice>
              <mc:Fallback>
                <p:oleObj name="Equation" r:id="rId21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91526" y="2117326"/>
                        <a:ext cx="691209" cy="453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C2DBF89-0658-4127-A324-997B01398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093081"/>
              </p:ext>
            </p:extLst>
          </p:nvPr>
        </p:nvGraphicFramePr>
        <p:xfrm>
          <a:off x="1664208" y="3021159"/>
          <a:ext cx="725494" cy="45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30120" imgH="177480" progId="Equation.DSMT4">
                  <p:embed/>
                </p:oleObj>
              </mc:Choice>
              <mc:Fallback>
                <p:oleObj name="Equation" r:id="rId23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64208" y="3021159"/>
                        <a:ext cx="725494" cy="454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FDDDFFC-0DB4-4A6B-9CDB-E59BFC794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363721"/>
              </p:ext>
            </p:extLst>
          </p:nvPr>
        </p:nvGraphicFramePr>
        <p:xfrm>
          <a:off x="6691527" y="2973343"/>
          <a:ext cx="670355" cy="45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3800" imgH="177480" progId="Equation.DSMT4">
                  <p:embed/>
                </p:oleObj>
              </mc:Choice>
              <mc:Fallback>
                <p:oleObj name="Equation" r:id="rId25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91527" y="2973343"/>
                        <a:ext cx="670355" cy="455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0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30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0"/>
                            </p:stCondLst>
                            <p:childTnLst>
                              <p:par>
                                <p:cTn id="6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1965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3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audio>
              <p:cMediaNode vol="80000">
                <p:cTn id="1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24" grpId="0" animBg="1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8228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6597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solidFill>
                  <a:prstClr val="black"/>
                </a:solidFill>
                <a:latin typeface="Arial" panose="020B0604020202020204" pitchFamily="34" charset="0"/>
              </a:rPr>
              <a:t>A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096000" y="196672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solidFill>
                  <a:prstClr val="black"/>
                </a:solidFill>
                <a:latin typeface="Arial" panose="020B0604020202020204" pitchFamily="34" charset="0"/>
              </a:rPr>
              <a:t>B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09600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14348" y="1991446"/>
            <a:ext cx="799618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4" b="584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201105" y="2879290"/>
            <a:ext cx="798644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202611" y="2039685"/>
            <a:ext cx="795631" cy="643793"/>
          </a:xfrm>
          <a:prstGeom prst="rect">
            <a:avLst/>
          </a:prstGeom>
        </p:spPr>
      </p:pic>
      <p:sp>
        <p:nvSpPr>
          <p:cNvPr id="18" name="Cloud 17">
            <a:hlinkClick r:id="rId16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7209D9F-9EE4-42FB-A088-76552F1B8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4666" y="596080"/>
            <a:ext cx="90751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vi-VN" sz="3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91FBFBE1-FD17-4709-B650-30ED11FCBFA5}"/>
              </a:ext>
            </a:extLst>
          </p:cNvPr>
          <p:cNvSpPr/>
          <p:nvPr/>
        </p:nvSpPr>
        <p:spPr>
          <a:xfrm>
            <a:off x="1006378" y="5075960"/>
            <a:ext cx="1524000" cy="152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5A5C7A0A-FA07-4091-BA11-73CF79990F1D}"/>
              </a:ext>
            </a:extLst>
          </p:cNvPr>
          <p:cNvSpPr/>
          <p:nvPr/>
        </p:nvSpPr>
        <p:spPr>
          <a:xfrm>
            <a:off x="1060807" y="5130389"/>
            <a:ext cx="1415143" cy="1415143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het gio">
            <a:hlinkClick r:id="" action="ppaction://media"/>
            <a:extLst>
              <a:ext uri="{FF2B5EF4-FFF2-40B4-BE49-F238E27FC236}">
                <a16:creationId xmlns:a16="http://schemas.microsoft.com/office/drawing/2014/main" id="{671CF3BD-5715-495E-86C9-F63FD970BE3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463578" y="6957775"/>
            <a:ext cx="609600" cy="6096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5E363591-A687-4F13-B8AE-B2487E094E9C}"/>
              </a:ext>
            </a:extLst>
          </p:cNvPr>
          <p:cNvSpPr txBox="1"/>
          <p:nvPr/>
        </p:nvSpPr>
        <p:spPr>
          <a:xfrm>
            <a:off x="1147054" y="5607127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HẾT GIỜ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61C304-4E78-44A7-BD28-CE5D5CFC2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466711"/>
              </p:ext>
            </p:extLst>
          </p:nvPr>
        </p:nvGraphicFramePr>
        <p:xfrm>
          <a:off x="6583531" y="2106835"/>
          <a:ext cx="705699" cy="50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800" imgH="177480" progId="Equation.DSMT4">
                  <p:embed/>
                </p:oleObj>
              </mc:Choice>
              <mc:Fallback>
                <p:oleObj name="Equation" r:id="rId18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83531" y="2106835"/>
                        <a:ext cx="705699" cy="509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1CDD00F-0060-4018-AEE6-284FD8A7E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215978"/>
              </p:ext>
            </p:extLst>
          </p:nvPr>
        </p:nvGraphicFramePr>
        <p:xfrm>
          <a:off x="1585166" y="2090262"/>
          <a:ext cx="799618" cy="5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800" imgH="177480" progId="Equation.DSMT4">
                  <p:embed/>
                </p:oleObj>
              </mc:Choice>
              <mc:Fallback>
                <p:oleObj name="Equation" r:id="rId20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85166" y="2090262"/>
                        <a:ext cx="799618" cy="54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1F5AA5F-BB33-4B28-988C-5FB243D11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042724"/>
              </p:ext>
            </p:extLst>
          </p:nvPr>
        </p:nvGraphicFramePr>
        <p:xfrm>
          <a:off x="1585166" y="2971746"/>
          <a:ext cx="804536" cy="54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85166" y="2971746"/>
                        <a:ext cx="804536" cy="54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54E8603-E9A3-4331-8B40-3FD174077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057452"/>
              </p:ext>
            </p:extLst>
          </p:nvPr>
        </p:nvGraphicFramePr>
        <p:xfrm>
          <a:off x="6583412" y="2971747"/>
          <a:ext cx="801276" cy="5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800" imgH="177480" progId="Equation.DSMT4">
                  <p:embed/>
                </p:oleObj>
              </mc:Choice>
              <mc:Fallback>
                <p:oleObj name="Equation" r:id="rId24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83412" y="2971747"/>
                        <a:ext cx="801276" cy="51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4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3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0"/>
                            </p:stCondLst>
                            <p:childTnLst>
                              <p:par>
                                <p:cTn id="6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1965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audio>
              <p:cMediaNode vol="80000">
                <p:cTn id="1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3" grpId="0"/>
      <p:bldP spid="20" grpId="0" animBg="1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67251" y="99983"/>
            <a:ext cx="10526728" cy="168205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</a:rPr>
              <a:t>  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ctr">
              <a:defRPr/>
            </a:pP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05683" y="1952950"/>
            <a:ext cx="5556217" cy="86450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endParaRPr lang="vi-VN" sz="26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5940069" y="1945795"/>
            <a:ext cx="5792679" cy="84716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</a:t>
            </a:r>
            <a:endParaRPr lang="vi-VN" sz="2600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05684" y="2874046"/>
            <a:ext cx="555621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  <a:endParaRPr kumimoji="0" lang="vi-VN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940068" y="2891991"/>
            <a:ext cx="5792680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3200" noProof="0" dirty="0">
                <a:solidFill>
                  <a:prstClr val="black"/>
                </a:solidFill>
                <a:latin typeface="Arial" panose="020B0604020202020204" pitchFamily="34" charset="0"/>
              </a:rPr>
              <a:t>D</a:t>
            </a:r>
            <a:r>
              <a:rPr lang="vi-VN" sz="3200" dirty="0">
                <a:solidFill>
                  <a:prstClr val="black"/>
                </a:solidFill>
              </a:rPr>
              <a:t>.</a:t>
            </a:r>
            <a:r>
              <a:rPr lang="en-US" sz="3200" dirty="0">
                <a:solidFill>
                  <a:prstClr val="black"/>
                </a:solidFill>
              </a:rPr>
              <a:t> </a:t>
            </a:r>
            <a:endParaRPr kumimoji="0" lang="vi-VN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0" b="570"/>
          <a:stretch/>
        </p:blipFill>
        <p:spPr>
          <a:xfrm>
            <a:off x="4534195" y="2001106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4" b="584"/>
          <a:stretch/>
        </p:blipFill>
        <p:spPr>
          <a:xfrm>
            <a:off x="4667494" y="2865610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82369" y="2899281"/>
            <a:ext cx="798644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635042" y="2042976"/>
            <a:ext cx="798644" cy="707197"/>
          </a:xfrm>
          <a:prstGeom prst="rect">
            <a:avLst/>
          </a:prstGeom>
        </p:spPr>
      </p:pic>
      <p:sp>
        <p:nvSpPr>
          <p:cNvPr id="17" name="Cloud 16">
            <a:hlinkClick r:id="rId16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D566C5F-F9C4-4DAD-82D5-BD4EF5204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4128" y="278139"/>
            <a:ext cx="9400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8AC6BC3-682B-4D9A-88DA-8378C9739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8262" y="743426"/>
            <a:ext cx="56912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vi-VN" altLang="vi-VN" sz="2800">
              <a:latin typeface="Arial" panose="020B0604020202020204" pitchFamily="34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9326811B-E107-4001-A940-DDC4D0E019BD}"/>
              </a:ext>
            </a:extLst>
          </p:cNvPr>
          <p:cNvSpPr/>
          <p:nvPr/>
        </p:nvSpPr>
        <p:spPr>
          <a:xfrm>
            <a:off x="1006378" y="5075960"/>
            <a:ext cx="1524000" cy="152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5EE09816-4B4B-4C38-BA6E-CD268AA9E284}"/>
              </a:ext>
            </a:extLst>
          </p:cNvPr>
          <p:cNvSpPr/>
          <p:nvPr/>
        </p:nvSpPr>
        <p:spPr>
          <a:xfrm>
            <a:off x="1060807" y="5130389"/>
            <a:ext cx="1415143" cy="1415143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het gio">
            <a:hlinkClick r:id="" action="ppaction://media"/>
            <a:extLst>
              <a:ext uri="{FF2B5EF4-FFF2-40B4-BE49-F238E27FC236}">
                <a16:creationId xmlns:a16="http://schemas.microsoft.com/office/drawing/2014/main" id="{2CA0E40E-3EC8-473A-AE8B-92A8ACA5410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463578" y="6957775"/>
            <a:ext cx="609600" cy="60960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0CE5E780-DBE8-47EB-9EA6-594ACB500927}"/>
              </a:ext>
            </a:extLst>
          </p:cNvPr>
          <p:cNvSpPr txBox="1"/>
          <p:nvPr/>
        </p:nvSpPr>
        <p:spPr>
          <a:xfrm>
            <a:off x="1147054" y="5607127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HẾT GIỜ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77C0CF3-9CA7-46A0-BF11-71DC63BA6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5406"/>
              </p:ext>
            </p:extLst>
          </p:nvPr>
        </p:nvGraphicFramePr>
        <p:xfrm>
          <a:off x="4327345" y="254940"/>
          <a:ext cx="2053790" cy="54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228600" progId="Equation.DSMT4">
                  <p:embed/>
                </p:oleObj>
              </mc:Choice>
              <mc:Fallback>
                <p:oleObj name="Equation" r:id="rId18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27345" y="254940"/>
                        <a:ext cx="2053790" cy="549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A8D75B8-41C8-46D6-AC1E-906570648E1B}"/>
              </a:ext>
            </a:extLst>
          </p:cNvPr>
          <p:cNvSpPr txBox="1"/>
          <p:nvPr/>
        </p:nvSpPr>
        <p:spPr>
          <a:xfrm>
            <a:off x="1060807" y="730231"/>
            <a:ext cx="34282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8B891D0-805B-43F6-8BFA-F4893C79BD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96092"/>
              </p:ext>
            </p:extLst>
          </p:nvPr>
        </p:nvGraphicFramePr>
        <p:xfrm>
          <a:off x="764826" y="2130811"/>
          <a:ext cx="867043" cy="48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160" imgH="177480" progId="Equation.DSMT4">
                  <p:embed/>
                </p:oleObj>
              </mc:Choice>
              <mc:Fallback>
                <p:oleObj name="Equation" r:id="rId20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64826" y="2130811"/>
                        <a:ext cx="867043" cy="485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946EF26-B4EF-48B9-8DE7-246569502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59005"/>
              </p:ext>
            </p:extLst>
          </p:nvPr>
        </p:nvGraphicFramePr>
        <p:xfrm>
          <a:off x="6381135" y="2122396"/>
          <a:ext cx="697645" cy="49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81135" y="2122396"/>
                        <a:ext cx="697645" cy="493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21F139B-7ED6-4FC6-BEBD-47F5D7F4C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604019"/>
              </p:ext>
            </p:extLst>
          </p:nvPr>
        </p:nvGraphicFramePr>
        <p:xfrm>
          <a:off x="828680" y="3018245"/>
          <a:ext cx="765964" cy="50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800" imgH="177480" progId="Equation.DSMT4">
                  <p:embed/>
                </p:oleObj>
              </mc:Choice>
              <mc:Fallback>
                <p:oleObj name="Equation" r:id="rId24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28680" y="3018245"/>
                        <a:ext cx="765964" cy="50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1FC8AB7-0DF3-45D9-950C-C307CED6C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480582"/>
              </p:ext>
            </p:extLst>
          </p:nvPr>
        </p:nvGraphicFramePr>
        <p:xfrm>
          <a:off x="6455086" y="3031989"/>
          <a:ext cx="798644" cy="49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160" imgH="177480" progId="Equation.DSMT4">
                  <p:embed/>
                </p:oleObj>
              </mc:Choice>
              <mc:Fallback>
                <p:oleObj name="Equation" r:id="rId26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55086" y="3031989"/>
                        <a:ext cx="798644" cy="49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8CB5BEF4-FCE2-4DE5-970A-716910FA34C1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1726" y="89397"/>
            <a:ext cx="2986146" cy="1657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30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0"/>
                            </p:stCondLst>
                            <p:childTnLst>
                              <p:par>
                                <p:cTn id="6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1965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audio>
              <p:cMediaNode vol="80000">
                <p:cTn id="1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3" grpId="0"/>
      <p:bldP spid="25" grpId="0" animBg="1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62714" y="2909024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14348" y="1974821"/>
            <a:ext cx="799618" cy="708058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17036" y="2902112"/>
            <a:ext cx="795427" cy="643627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235720" y="2883479"/>
            <a:ext cx="798644" cy="7071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307596" y="2026493"/>
            <a:ext cx="727042" cy="643792"/>
          </a:xfrm>
          <a:prstGeom prst="rect">
            <a:avLst/>
          </a:prstGeom>
        </p:spPr>
      </p:pic>
      <p:sp>
        <p:nvSpPr>
          <p:cNvPr id="18" name="Cloud 17">
            <a:hlinkClick r:id="rId16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DD302E3-0CA8-4E41-BC56-676A8608F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3247" y="296549"/>
            <a:ext cx="941626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F,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D4973841-9D55-4DE8-9F7F-A8E97EB67AD9}"/>
              </a:ext>
            </a:extLst>
          </p:cNvPr>
          <p:cNvSpPr/>
          <p:nvPr/>
        </p:nvSpPr>
        <p:spPr>
          <a:xfrm>
            <a:off x="1006378" y="5075960"/>
            <a:ext cx="1524000" cy="152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9914265E-20B8-432C-B3A1-E011157AE2F7}"/>
              </a:ext>
            </a:extLst>
          </p:cNvPr>
          <p:cNvSpPr/>
          <p:nvPr/>
        </p:nvSpPr>
        <p:spPr>
          <a:xfrm>
            <a:off x="1060807" y="5130389"/>
            <a:ext cx="1415143" cy="1415143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het gio">
            <a:hlinkClick r:id="" action="ppaction://media"/>
            <a:extLst>
              <a:ext uri="{FF2B5EF4-FFF2-40B4-BE49-F238E27FC236}">
                <a16:creationId xmlns:a16="http://schemas.microsoft.com/office/drawing/2014/main" id="{F03DF6D1-49ED-4935-B0D0-F78C07A4EE7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463578" y="6957775"/>
            <a:ext cx="609600" cy="609600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F86EDE84-A9B9-400F-B31A-18D9E4618E1E}"/>
              </a:ext>
            </a:extLst>
          </p:cNvPr>
          <p:cNvSpPr txBox="1"/>
          <p:nvPr/>
        </p:nvSpPr>
        <p:spPr>
          <a:xfrm>
            <a:off x="1147054" y="5607127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HẾT GIỜ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F7FBC4D-BDBA-4940-B33B-89919B3582F7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3896" y="250878"/>
            <a:ext cx="2628473" cy="1542908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557CCCE-02EA-4F8A-B72F-8974E84E3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691822"/>
              </p:ext>
            </p:extLst>
          </p:nvPr>
        </p:nvGraphicFramePr>
        <p:xfrm>
          <a:off x="1653247" y="3003196"/>
          <a:ext cx="657335" cy="46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00" imgH="177480" progId="Equation.DSMT4">
                  <p:embed/>
                </p:oleObj>
              </mc:Choice>
              <mc:Fallback>
                <p:oleObj name="Equation" r:id="rId19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53247" y="3003196"/>
                        <a:ext cx="657335" cy="46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1617E9B-2A1B-4B43-91D9-B08D8232A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375996"/>
              </p:ext>
            </p:extLst>
          </p:nvPr>
        </p:nvGraphicFramePr>
        <p:xfrm>
          <a:off x="1562577" y="2099249"/>
          <a:ext cx="726912" cy="508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800" imgH="177480" progId="Equation.DSMT4">
                  <p:embed/>
                </p:oleObj>
              </mc:Choice>
              <mc:Fallback>
                <p:oleObj name="Equation" r:id="rId21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62577" y="2099249"/>
                        <a:ext cx="726912" cy="508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73C5F81-5DF3-4AD7-8BDA-60A104890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584959"/>
              </p:ext>
            </p:extLst>
          </p:nvPr>
        </p:nvGraphicFramePr>
        <p:xfrm>
          <a:off x="5241507" y="308978"/>
          <a:ext cx="2628473" cy="656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54080" imgH="253800" progId="Equation.DSMT4">
                  <p:embed/>
                </p:oleObj>
              </mc:Choice>
              <mc:Fallback>
                <p:oleObj name="Equation" r:id="rId23" imgW="105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41507" y="308978"/>
                        <a:ext cx="2628473" cy="656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5FB3B37-0BAF-4560-BC20-5488D2FE4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502393"/>
              </p:ext>
            </p:extLst>
          </p:nvPr>
        </p:nvGraphicFramePr>
        <p:xfrm>
          <a:off x="6555743" y="2104609"/>
          <a:ext cx="918060" cy="50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3800" imgH="177480" progId="Equation.DSMT4">
                  <p:embed/>
                </p:oleObj>
              </mc:Choice>
              <mc:Fallback>
                <p:oleObj name="Equation" r:id="rId25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55743" y="2104609"/>
                        <a:ext cx="918060" cy="509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B7E8A3D-4240-4365-933E-D74236E7E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809568"/>
              </p:ext>
            </p:extLst>
          </p:nvPr>
        </p:nvGraphicFramePr>
        <p:xfrm>
          <a:off x="6615451" y="3014907"/>
          <a:ext cx="798644" cy="55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53800" imgH="177480" progId="Equation.DSMT4">
                  <p:embed/>
                </p:oleObj>
              </mc:Choice>
              <mc:Fallback>
                <p:oleObj name="Equation" r:id="rId27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615451" y="3014907"/>
                        <a:ext cx="798644" cy="559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4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30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0"/>
                            </p:stCondLst>
                            <p:childTnLst>
                              <p:par>
                                <p:cTn id="6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1965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audio>
              <p:cMediaNode vol="80000">
                <p:cTn id="1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3" grpId="0"/>
      <p:bldP spid="24" grpId="0" animBg="1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7B876D-9D9E-41B2-A423-C3ADF14C09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83421"/>
            <a:ext cx="10515600" cy="4152482"/>
          </a:xfrm>
        </p:spPr>
        <p:txBody>
          <a:bodyPr/>
          <a:lstStyle/>
          <a:p>
            <a:pPr marL="0" indent="0" algn="ctr">
              <a:lnSpc>
                <a:spcPct val="170000"/>
              </a:lnSpc>
              <a:spcBef>
                <a:spcPts val="600"/>
              </a:spcBef>
              <a:buNone/>
            </a:pP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</a:rPr>
              <a:t>Hướng dẫn chơi: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vi-V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Mỗi học sinh xung phong chọn tùy ý một câu hỏi trong bộ câu hỏi đã cho và trả lời</a:t>
            </a:r>
            <a:r>
              <a:rPr lang="vi-VN" sz="2800" b="1">
                <a:solidFill>
                  <a:schemeClr val="bg1"/>
                </a:solidFill>
                <a:latin typeface="Times New Roman" panose="02020603050405020304" pitchFamily="18" charset="0"/>
                <a:cs typeface="Arial Unicode MS"/>
              </a:rPr>
              <a:t>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vi-VN" sz="28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 Unicode MS"/>
              </a:rPr>
              <a:t> Trả</a:t>
            </a:r>
            <a:r>
              <a:rPr lang="vi-VN" sz="2800" b="1" spc="-45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 Unicode MS"/>
              </a:rPr>
              <a:t> </a:t>
            </a:r>
            <a:r>
              <a:rPr lang="vi-VN" sz="28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 Unicode MS"/>
              </a:rPr>
              <a:t>lời</a:t>
            </a:r>
            <a:r>
              <a:rPr lang="vi-VN" sz="2800" b="1" spc="-45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 Unicode MS"/>
              </a:rPr>
              <a:t> </a:t>
            </a:r>
            <a:r>
              <a:rPr lang="vi-VN" sz="28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 Unicode MS"/>
              </a:rPr>
              <a:t>đúng học sinh được quay nhận thưởng.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vi-VN" sz="28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 Unicode MS"/>
              </a:rPr>
              <a:t> Trả lời sai phải nhường lại quyền trả lời cho bạn khác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vi-V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Thời gian chơi: 30 giây vừa đọc câu hỏi và trả lời câu hỏi.</a:t>
            </a:r>
            <a:endParaRPr lang="vi-VN" sz="2800" b="1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Arial Unicode MS"/>
            </a:endParaRPr>
          </a:p>
        </p:txBody>
      </p:sp>
      <p:sp>
        <p:nvSpPr>
          <p:cNvPr id="4" name="Cloud 3">
            <a:hlinkClick r:id="rId3" action="ppaction://hlinksldjump"/>
            <a:extLst>
              <a:ext uri="{FF2B5EF4-FFF2-40B4-BE49-F238E27FC236}">
                <a16:creationId xmlns:a16="http://schemas.microsoft.com/office/drawing/2014/main" id="{10144D8F-33D8-4809-A458-1E8ACBD1F42A}"/>
              </a:ext>
            </a:extLst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33515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11">
            <a:extLst>
              <a:ext uri="{FF2B5EF4-FFF2-40B4-BE49-F238E27FC236}">
                <a16:creationId xmlns:a16="http://schemas.microsoft.com/office/drawing/2014/main" id="{392B59EE-5D94-4176-B085-342D9988C919}"/>
              </a:ext>
            </a:extLst>
          </p:cNvPr>
          <p:cNvSpPr/>
          <p:nvPr/>
        </p:nvSpPr>
        <p:spPr>
          <a:xfrm>
            <a:off x="3420687" y="985999"/>
            <a:ext cx="6929168" cy="579381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NG DẪN TỰ HỌC Ở NHÀ</a:t>
            </a:r>
          </a:p>
        </p:txBody>
      </p:sp>
      <p:sp>
        <p:nvSpPr>
          <p:cNvPr id="9" name="Rectangle: Rounded Corners 11">
            <a:extLst>
              <a:ext uri="{FF2B5EF4-FFF2-40B4-BE49-F238E27FC236}">
                <a16:creationId xmlns:a16="http://schemas.microsoft.com/office/drawing/2014/main" id="{17BFBE6F-2390-4F5C-802A-DA37FAECD085}"/>
              </a:ext>
            </a:extLst>
          </p:cNvPr>
          <p:cNvSpPr/>
          <p:nvPr/>
        </p:nvSpPr>
        <p:spPr>
          <a:xfrm>
            <a:off x="2531444" y="2425746"/>
            <a:ext cx="9365588" cy="2006507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marL="457200" indent="-45720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,3 (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457200" indent="-45720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3B5F9C5A-BD0B-445F-AA6D-B037AA364B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52169"/>
            <a:ext cx="4105312" cy="4761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932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E5FA48AC-318E-4C6F-80E5-4266157DFD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5" y="0"/>
            <a:ext cx="12182535" cy="6858000"/>
          </a:xfrm>
          <a:prstGeom prst="rect">
            <a:avLst/>
          </a:prstGeom>
        </p:spPr>
      </p:pic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7476A27-5775-413C-8119-95F773686EC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8204" y="75518"/>
            <a:ext cx="6805012" cy="3076055"/>
          </a:xfr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CF7F65B-5793-47AF-9F1A-63D914EED14A}"/>
              </a:ext>
            </a:extLst>
          </p:cNvPr>
          <p:cNvSpPr txBox="1"/>
          <p:nvPr/>
        </p:nvSpPr>
        <p:spPr>
          <a:xfrm>
            <a:off x="4718205" y="3227091"/>
            <a:ext cx="71867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vi-VN" b="1" i="0" dirty="0">
                <a:solidFill>
                  <a:srgbClr val="212529"/>
                </a:solidFill>
                <a:effectLst/>
                <a:latin typeface="+mj-lt"/>
              </a:rPr>
              <a:t>Tháp nghiêng Capital Gate ở Các Tiểu vương quốc Ả rập Thống nhấ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952A565-F112-434B-A55A-E32EE485FCDE}"/>
              </a:ext>
            </a:extLst>
          </p:cNvPr>
          <p:cNvSpPr txBox="1"/>
          <p:nvPr/>
        </p:nvSpPr>
        <p:spPr>
          <a:xfrm>
            <a:off x="124287" y="3955058"/>
            <a:ext cx="11780667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òa tháp Capital Gate có chiều cao 160 mét và có 35 tầng, đây là một trong những tòa nhà cao nhất thành phố Abu Dhabi, Các Tiểu vương quốc Ả rập Thống nhất</a:t>
            </a:r>
          </a:p>
          <a:p>
            <a:pPr algn="just"/>
            <a:r>
              <a:rPr lang="vi-VN" sz="2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 biết, Capital Gate nghiêng một góc 18 độ về phía Tây, tức là nghiêng gấp 5 lần so với tháp nghiêng Pisa ở Italy. Tháng 6/2010, sách kỷ lục Guinness đã công nhận Capital Gate là Tòa tháp nhân tạo nghiêng nhiều nhất thế giớ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b="0" i="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30AFA48-0422-4D75-B940-2B8B14FE4F2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203" y="607550"/>
            <a:ext cx="1854323" cy="2945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1743928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E5FA48AC-318E-4C6F-80E5-4266157DFD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1027" y="-286305"/>
            <a:ext cx="12182535" cy="6858000"/>
          </a:xfrm>
          <a:prstGeom prst="rect">
            <a:avLst/>
          </a:prstGeom>
        </p:spPr>
      </p:pic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7F1BDE3-8381-4BB6-844B-FB21D7AB465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492" y="77138"/>
            <a:ext cx="4905190" cy="5740496"/>
          </a:xfrm>
        </p:spPr>
      </p:pic>
      <p:sp>
        <p:nvSpPr>
          <p:cNvPr id="4" name="Right Triangle 3">
            <a:extLst>
              <a:ext uri="{FF2B5EF4-FFF2-40B4-BE49-F238E27FC236}">
                <a16:creationId xmlns:a16="http://schemas.microsoft.com/office/drawing/2014/main" id="{086D19CE-C0D5-4570-9251-8D06981CB197}"/>
              </a:ext>
            </a:extLst>
          </p:cNvPr>
          <p:cNvSpPr/>
          <p:nvPr/>
        </p:nvSpPr>
        <p:spPr>
          <a:xfrm>
            <a:off x="5737025" y="237536"/>
            <a:ext cx="857930" cy="2709850"/>
          </a:xfrm>
          <a:prstGeom prst="rtTriangl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FFB335A-00F5-494C-8575-512AEC8CE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196069"/>
              </p:ext>
            </p:extLst>
          </p:nvPr>
        </p:nvGraphicFramePr>
        <p:xfrm>
          <a:off x="4646930" y="2501191"/>
          <a:ext cx="4571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6930" y="2501191"/>
                        <a:ext cx="45719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F0E03A5-0652-47F8-B441-E447F707C89B}"/>
              </a:ext>
            </a:extLst>
          </p:cNvPr>
          <p:cNvCxnSpPr/>
          <p:nvPr/>
        </p:nvCxnSpPr>
        <p:spPr>
          <a:xfrm flipH="1">
            <a:off x="5737024" y="2678991"/>
            <a:ext cx="18643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BC61081-D227-4486-972C-429816B78F19}"/>
              </a:ext>
            </a:extLst>
          </p:cNvPr>
          <p:cNvCxnSpPr>
            <a:cxnSpLocks/>
          </p:cNvCxnSpPr>
          <p:nvPr/>
        </p:nvCxnSpPr>
        <p:spPr>
          <a:xfrm flipH="1" flipV="1">
            <a:off x="5914922" y="2678991"/>
            <a:ext cx="1" cy="2683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>
            <a:extLst>
              <a:ext uri="{FF2B5EF4-FFF2-40B4-BE49-F238E27FC236}">
                <a16:creationId xmlns:a16="http://schemas.microsoft.com/office/drawing/2014/main" id="{54F56C00-1005-48AB-8D54-AA6B9F14BC1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93764" y="1036439"/>
            <a:ext cx="242316" cy="17983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701D17B0-4499-49D3-B6B3-C20FF4FAC24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7924" y="3270851"/>
            <a:ext cx="1854323" cy="2945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hought Bubble: Cloud 25">
            <a:extLst>
              <a:ext uri="{FF2B5EF4-FFF2-40B4-BE49-F238E27FC236}">
                <a16:creationId xmlns:a16="http://schemas.microsoft.com/office/drawing/2014/main" id="{67EBA4AC-F1E7-4538-8E7C-2869ED41B942}"/>
              </a:ext>
            </a:extLst>
          </p:cNvPr>
          <p:cNvSpPr/>
          <p:nvPr/>
        </p:nvSpPr>
        <p:spPr>
          <a:xfrm>
            <a:off x="6628251" y="0"/>
            <a:ext cx="5326554" cy="2725533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ò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pital Gate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329603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E5FA48AC-318E-4C6F-80E5-4266157DFD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" y="0"/>
            <a:ext cx="12182535" cy="68580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6877D04-9AAA-4839-BA28-8C64066A06F9}"/>
              </a:ext>
            </a:extLst>
          </p:cNvPr>
          <p:cNvSpPr/>
          <p:nvPr/>
        </p:nvSpPr>
        <p:spPr>
          <a:xfrm>
            <a:off x="882072" y="1426024"/>
            <a:ext cx="10706953" cy="269881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4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 VII: TAM GIÁC</a:t>
            </a:r>
            <a:endParaRPr lang="en-US" sz="4400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44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 56-Bài 1: </a:t>
            </a:r>
            <a:r>
              <a:rPr lang="en-US" sz="44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44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44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4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giác</a:t>
            </a:r>
            <a:endParaRPr lang="en-US" sz="44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992F8EF-8BCA-13CE-E74B-A394CAB0E0B6}"/>
              </a:ext>
            </a:extLst>
          </p:cNvPr>
          <p:cNvSpPr txBox="1"/>
          <p:nvPr/>
        </p:nvSpPr>
        <p:spPr>
          <a:xfrm>
            <a:off x="3250096" y="5156752"/>
            <a:ext cx="53969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ù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nh</a:t>
            </a:r>
          </a:p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22-202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E67558A-370E-B355-87DB-9C6932C4300E}"/>
              </a:ext>
            </a:extLst>
          </p:cNvPr>
          <p:cNvSpPr txBox="1"/>
          <p:nvPr/>
        </p:nvSpPr>
        <p:spPr>
          <a:xfrm>
            <a:off x="2315817" y="337112"/>
            <a:ext cx="66492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NGỌC THỤY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5632479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Top Corners One Rounded and One Snipped 1">
            <a:extLst>
              <a:ext uri="{FF2B5EF4-FFF2-40B4-BE49-F238E27FC236}">
                <a16:creationId xmlns:a16="http://schemas.microsoft.com/office/drawing/2014/main" id="{E9F5CAF2-9208-4880-8550-52527AB4D0C1}"/>
              </a:ext>
            </a:extLst>
          </p:cNvPr>
          <p:cNvSpPr/>
          <p:nvPr/>
        </p:nvSpPr>
        <p:spPr>
          <a:xfrm>
            <a:off x="0" y="90263"/>
            <a:ext cx="12192000" cy="6677474"/>
          </a:xfrm>
          <a:prstGeom prst="snipRoundRect">
            <a:avLst/>
          </a:prstGeom>
          <a:blipFill dpi="0" rotWithShape="1">
            <a:blip r:embed="rId3">
              <a:alphaModFix amt="65000"/>
              <a:extLs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99CA5D0-2DB8-479D-9C73-68ED165D7B41}"/>
              </a:ext>
            </a:extLst>
          </p:cNvPr>
          <p:cNvGrpSpPr/>
          <p:nvPr/>
        </p:nvGrpSpPr>
        <p:grpSpPr>
          <a:xfrm>
            <a:off x="736341" y="3728684"/>
            <a:ext cx="4873626" cy="2722916"/>
            <a:chOff x="1004277" y="3303538"/>
            <a:chExt cx="4873626" cy="2722916"/>
          </a:xfrm>
        </p:grpSpPr>
        <p:pic>
          <p:nvPicPr>
            <p:cNvPr id="21514" name="Picture 10">
              <a:extLst>
                <a:ext uri="{FF2B5EF4-FFF2-40B4-BE49-F238E27FC236}">
                  <a16:creationId xmlns:a16="http://schemas.microsoft.com/office/drawing/2014/main" id="{7AA0BE8F-0A22-4717-A299-0DD0E69FC55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279" b="21216"/>
            <a:stretch/>
          </p:blipFill>
          <p:spPr bwMode="auto">
            <a:xfrm>
              <a:off x="3847490" y="3303538"/>
              <a:ext cx="2030413" cy="18097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191787F8-6F2F-44A3-AECA-B69C89655175}"/>
                </a:ext>
              </a:extLst>
            </p:cNvPr>
            <p:cNvSpPr/>
            <p:nvPr/>
          </p:nvSpPr>
          <p:spPr>
            <a:xfrm>
              <a:off x="1004277" y="4364759"/>
              <a:ext cx="3606915" cy="1661695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just"/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0500C52-4BCF-4DFF-9680-B331162F9C4B}"/>
              </a:ext>
            </a:extLst>
          </p:cNvPr>
          <p:cNvGrpSpPr/>
          <p:nvPr/>
        </p:nvGrpSpPr>
        <p:grpSpPr>
          <a:xfrm>
            <a:off x="7226952" y="3798821"/>
            <a:ext cx="4674104" cy="2652779"/>
            <a:chOff x="7226952" y="3205393"/>
            <a:chExt cx="4140571" cy="2646822"/>
          </a:xfrm>
        </p:grpSpPr>
        <p:pic>
          <p:nvPicPr>
            <p:cNvPr id="21511" name="Picture 7">
              <a:extLst>
                <a:ext uri="{FF2B5EF4-FFF2-40B4-BE49-F238E27FC236}">
                  <a16:creationId xmlns:a16="http://schemas.microsoft.com/office/drawing/2014/main" id="{3D442BF7-E438-4FF1-8983-F908A9481B3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7779"/>
            <a:stretch/>
          </p:blipFill>
          <p:spPr bwMode="auto">
            <a:xfrm rot="1557483">
              <a:off x="7226952" y="3205393"/>
              <a:ext cx="2965893" cy="1563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1E977972-5251-41E4-852C-E0F096B76AB5}"/>
                </a:ext>
              </a:extLst>
            </p:cNvPr>
            <p:cNvSpPr/>
            <p:nvPr/>
          </p:nvSpPr>
          <p:spPr>
            <a:xfrm>
              <a:off x="7507330" y="4194251"/>
              <a:ext cx="3860193" cy="1657964"/>
            </a:xfrm>
            <a:prstGeom prst="round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1F5F2F2-8FB9-4D5F-8AD0-3617B35F29F8}"/>
              </a:ext>
            </a:extLst>
          </p:cNvPr>
          <p:cNvGrpSpPr/>
          <p:nvPr/>
        </p:nvGrpSpPr>
        <p:grpSpPr>
          <a:xfrm>
            <a:off x="5869904" y="517295"/>
            <a:ext cx="6031152" cy="3822122"/>
            <a:chOff x="6193077" y="78734"/>
            <a:chExt cx="6031152" cy="3822122"/>
          </a:xfrm>
        </p:grpSpPr>
        <p:pic>
          <p:nvPicPr>
            <p:cNvPr id="21509" name="Picture 5">
              <a:extLst>
                <a:ext uri="{FF2B5EF4-FFF2-40B4-BE49-F238E27FC236}">
                  <a16:creationId xmlns:a16="http://schemas.microsoft.com/office/drawing/2014/main" id="{116839EB-9505-4655-9D12-5A7D9F9E284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2676" b="1"/>
            <a:stretch/>
          </p:blipFill>
          <p:spPr bwMode="auto">
            <a:xfrm rot="3494724">
              <a:off x="5758949" y="1210784"/>
              <a:ext cx="3124200" cy="22559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5E1F3D3C-AB67-4BCA-8204-4BE58537D876}"/>
                </a:ext>
              </a:extLst>
            </p:cNvPr>
            <p:cNvSpPr/>
            <p:nvPr/>
          </p:nvSpPr>
          <p:spPr>
            <a:xfrm>
              <a:off x="7750710" y="78734"/>
              <a:ext cx="4473519" cy="1524798"/>
            </a:xfrm>
            <a:prstGeom prst="roundRect">
              <a:avLst/>
            </a:prstGeom>
            <a:solidFill>
              <a:srgbClr val="FFFF00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hép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ự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á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0868791-8277-4A7A-AEF6-9C202BB71EC3}"/>
              </a:ext>
            </a:extLst>
          </p:cNvPr>
          <p:cNvGrpSpPr/>
          <p:nvPr/>
        </p:nvGrpSpPr>
        <p:grpSpPr>
          <a:xfrm>
            <a:off x="356367" y="844903"/>
            <a:ext cx="5488285" cy="2448981"/>
            <a:chOff x="356367" y="252017"/>
            <a:chExt cx="5488285" cy="2448981"/>
          </a:xfrm>
        </p:grpSpPr>
        <p:pic>
          <p:nvPicPr>
            <p:cNvPr id="21512" name="Picture 8">
              <a:extLst>
                <a:ext uri="{FF2B5EF4-FFF2-40B4-BE49-F238E27FC236}">
                  <a16:creationId xmlns:a16="http://schemas.microsoft.com/office/drawing/2014/main" id="{B8D57EFB-21A1-49F8-8611-6A18F5621BE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597" r="-1"/>
            <a:stretch/>
          </p:blipFill>
          <p:spPr bwMode="auto">
            <a:xfrm rot="1355571">
              <a:off x="3819645" y="1351623"/>
              <a:ext cx="2025007" cy="13493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F84E44AF-C638-4A4E-9012-1BDDBC847B5D}"/>
                </a:ext>
              </a:extLst>
            </p:cNvPr>
            <p:cNvSpPr/>
            <p:nvPr/>
          </p:nvSpPr>
          <p:spPr>
            <a:xfrm>
              <a:off x="356367" y="252017"/>
              <a:ext cx="4071027" cy="1524798"/>
            </a:xfrm>
            <a:prstGeom prst="roundRect">
              <a:avLst/>
            </a:prstGeom>
            <a:solidFill>
              <a:srgbClr val="A56C98"/>
            </a:solidFill>
            <a:ln>
              <a:solidFill>
                <a:srgbClr val="B30B7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o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tam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8B3114C-85E0-46D7-82DC-EFF903FAD64B}"/>
              </a:ext>
            </a:extLst>
          </p:cNvPr>
          <p:cNvGrpSpPr/>
          <p:nvPr/>
        </p:nvGrpSpPr>
        <p:grpSpPr>
          <a:xfrm>
            <a:off x="4493294" y="2720138"/>
            <a:ext cx="3369057" cy="1644651"/>
            <a:chOff x="7316373" y="2273353"/>
            <a:chExt cx="4285813" cy="1644651"/>
          </a:xfrm>
        </p:grpSpPr>
        <p:pic>
          <p:nvPicPr>
            <p:cNvPr id="21508" name="Picture 4">
              <a:extLst>
                <a:ext uri="{FF2B5EF4-FFF2-40B4-BE49-F238E27FC236}">
                  <a16:creationId xmlns:a16="http://schemas.microsoft.com/office/drawing/2014/main" id="{3C783F6F-F869-4C60-B146-C50B4EFB8F7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9330"/>
            <a:stretch/>
          </p:blipFill>
          <p:spPr bwMode="auto">
            <a:xfrm>
              <a:off x="7669214" y="2467813"/>
              <a:ext cx="419678" cy="12303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28FAD6F1-28FE-4991-9DE2-DCB8B581EF19}"/>
                </a:ext>
              </a:extLst>
            </p:cNvPr>
            <p:cNvSpPr/>
            <p:nvPr/>
          </p:nvSpPr>
          <p:spPr>
            <a:xfrm>
              <a:off x="7316373" y="2273353"/>
              <a:ext cx="4285813" cy="164465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algn="ctr"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en-US" sz="2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iết</a:t>
              </a:r>
              <a:r>
                <a: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1: </a:t>
              </a:r>
              <a:r>
                <a:rPr lang="en-US" sz="2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ổng</a:t>
              </a:r>
              <a:r>
                <a: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a</a:t>
              </a:r>
              <a:r>
                <a: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óc</a:t>
              </a:r>
              <a:r>
                <a: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ong</a:t>
              </a:r>
              <a:r>
                <a: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am </a:t>
              </a:r>
              <a:r>
                <a:rPr lang="en-US" sz="2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ác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Rectangle 3">
            <a:extLst>
              <a:ext uri="{FF2B5EF4-FFF2-40B4-BE49-F238E27FC236}">
                <a16:creationId xmlns:a16="http://schemas.microsoft.com/office/drawing/2014/main" id="{1FDDA6B7-3DB5-4F81-833A-8E5D80FC7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09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11204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11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113913" y="142133"/>
            <a:ext cx="11757804" cy="57938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Ý TỔNG BA GÓC TRONG TAM GIÁC</a:t>
            </a:r>
          </a:p>
        </p:txBody>
      </p:sp>
      <p:sp>
        <p:nvSpPr>
          <p:cNvPr id="10" name="Rectangle: Rounded Corners 11">
            <a:extLst>
              <a:ext uri="{FF2B5EF4-FFF2-40B4-BE49-F238E27FC236}">
                <a16:creationId xmlns:a16="http://schemas.microsoft.com/office/drawing/2014/main" id="{E1B287EE-68DC-40DC-B553-6D91718B522A}"/>
              </a:ext>
            </a:extLst>
          </p:cNvPr>
          <p:cNvSpPr/>
          <p:nvPr/>
        </p:nvSpPr>
        <p:spPr>
          <a:xfrm>
            <a:off x="278487" y="1914914"/>
            <a:ext cx="3655508" cy="3890363"/>
          </a:xfrm>
          <a:prstGeom prst="roundRect">
            <a:avLst>
              <a:gd name="adj" fmla="val 7464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a,2b. Quan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B,C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Nhóm 5">
            <a:extLst>
              <a:ext uri="{FF2B5EF4-FFF2-40B4-BE49-F238E27FC236}">
                <a16:creationId xmlns:a16="http://schemas.microsoft.com/office/drawing/2014/main" id="{CF871809-B42E-4256-B8E1-23A0CB696EED}"/>
              </a:ext>
            </a:extLst>
          </p:cNvPr>
          <p:cNvGrpSpPr/>
          <p:nvPr/>
        </p:nvGrpSpPr>
        <p:grpSpPr>
          <a:xfrm>
            <a:off x="520328" y="2180724"/>
            <a:ext cx="651419" cy="388143"/>
            <a:chOff x="792956" y="3121819"/>
            <a:chExt cx="1031081" cy="614362"/>
          </a:xfrm>
        </p:grpSpPr>
        <p:sp>
          <p:nvSpPr>
            <p:cNvPr id="7" name="Hình chữ nhật: Góc Tròn 6">
              <a:extLst>
                <a:ext uri="{FF2B5EF4-FFF2-40B4-BE49-F238E27FC236}">
                  <a16:creationId xmlns:a16="http://schemas.microsoft.com/office/drawing/2014/main" id="{8F2EA7AF-C31B-4E0F-97CC-712BA6172B02}"/>
                </a:ext>
              </a:extLst>
            </p:cNvPr>
            <p:cNvSpPr/>
            <p:nvPr/>
          </p:nvSpPr>
          <p:spPr>
            <a:xfrm>
              <a:off x="1209674" y="3243263"/>
              <a:ext cx="614363" cy="371473"/>
            </a:xfrm>
            <a:prstGeom prst="roundRect">
              <a:avLst>
                <a:gd name="adj" fmla="val 33162"/>
              </a:avLst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sz="2000"/>
                <a:t>1</a:t>
              </a:r>
              <a:endParaRPr lang="vi-VN" sz="2000"/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22BD5EF8-7BA1-4E61-9DFE-1025F81E6137}"/>
                </a:ext>
              </a:extLst>
            </p:cNvPr>
            <p:cNvSpPr/>
            <p:nvPr/>
          </p:nvSpPr>
          <p:spPr>
            <a:xfrm>
              <a:off x="792956" y="3121819"/>
              <a:ext cx="614362" cy="61436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pic>
          <p:nvPicPr>
            <p:cNvPr id="11" name="Đồ họa 10" descr="Bánh răng">
              <a:extLst>
                <a:ext uri="{FF2B5EF4-FFF2-40B4-BE49-F238E27FC236}">
                  <a16:creationId xmlns:a16="http://schemas.microsoft.com/office/drawing/2014/main" id="{ED352C30-ADB5-4E8A-B74C-7EB0CFD3676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833437" y="3162300"/>
              <a:ext cx="533400" cy="533400"/>
            </a:xfrm>
            <a:prstGeom prst="rect">
              <a:avLst/>
            </a:prstGeom>
          </p:spPr>
        </p:pic>
      </p:grpSp>
      <p:pic>
        <p:nvPicPr>
          <p:cNvPr id="44" name="Picture 43">
            <a:extLst>
              <a:ext uri="{FF2B5EF4-FFF2-40B4-BE49-F238E27FC236}">
                <a16:creationId xmlns:a16="http://schemas.microsoft.com/office/drawing/2014/main" id="{F168F664-BEC5-4582-AFD7-8784D9DFE7D0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3940" y="1016532"/>
            <a:ext cx="6312022" cy="3289138"/>
          </a:xfrm>
          <a:prstGeom prst="rect">
            <a:avLst/>
          </a:prstGeom>
        </p:spPr>
      </p:pic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B0CA788A-9FF4-4933-A036-196C48DC3C19}"/>
              </a:ext>
            </a:extLst>
          </p:cNvPr>
          <p:cNvSpPr/>
          <p:nvPr/>
        </p:nvSpPr>
        <p:spPr>
          <a:xfrm>
            <a:off x="113914" y="939805"/>
            <a:ext cx="2673674" cy="5232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39266942-44C3-4B63-9A97-4A5567899BE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4606" y="4688740"/>
            <a:ext cx="2082307" cy="2082307"/>
          </a:xfrm>
          <a:prstGeom prst="rect">
            <a:avLst/>
          </a:prstGeom>
        </p:spPr>
      </p:pic>
      <p:sp>
        <p:nvSpPr>
          <p:cNvPr id="28" name="Thought Bubble: Cloud 27">
            <a:extLst>
              <a:ext uri="{FF2B5EF4-FFF2-40B4-BE49-F238E27FC236}">
                <a16:creationId xmlns:a16="http://schemas.microsoft.com/office/drawing/2014/main" id="{5D78AA7E-BBC7-4AB7-B9DF-6EEBBE441C2C}"/>
              </a:ext>
            </a:extLst>
          </p:cNvPr>
          <p:cNvSpPr/>
          <p:nvPr/>
        </p:nvSpPr>
        <p:spPr>
          <a:xfrm>
            <a:off x="5379868" y="4643021"/>
            <a:ext cx="45719" cy="45719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hought Bubble: Cloud 30">
            <a:extLst>
              <a:ext uri="{FF2B5EF4-FFF2-40B4-BE49-F238E27FC236}">
                <a16:creationId xmlns:a16="http://schemas.microsoft.com/office/drawing/2014/main" id="{6B9E5F38-74A0-44C9-A434-E6456441FB9B}"/>
              </a:ext>
            </a:extLst>
          </p:cNvPr>
          <p:cNvSpPr/>
          <p:nvPr/>
        </p:nvSpPr>
        <p:spPr>
          <a:xfrm>
            <a:off x="5917460" y="4351389"/>
            <a:ext cx="3089430" cy="98409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393163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837" y="17023"/>
            <a:ext cx="12182535" cy="68580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id="{BF9424DF-9806-4AA3-9D72-8D62E4C471D1}"/>
              </a:ext>
            </a:extLst>
          </p:cNvPr>
          <p:cNvSpPr/>
          <p:nvPr/>
        </p:nvSpPr>
        <p:spPr>
          <a:xfrm>
            <a:off x="113913" y="142133"/>
            <a:ext cx="11757804" cy="57938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Ý TỔNG BA GÓC TRONG TAM GIÁC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11BEF06-64E1-40E5-8B36-36EF3EEC1127}"/>
              </a:ext>
            </a:extLst>
          </p:cNvPr>
          <p:cNvSpPr/>
          <p:nvPr/>
        </p:nvSpPr>
        <p:spPr>
          <a:xfrm>
            <a:off x="279647" y="936875"/>
            <a:ext cx="2086252" cy="5232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3A1E370E-DB54-4A2C-A3B6-2965FBD8E298}"/>
              </a:ext>
            </a:extLst>
          </p:cNvPr>
          <p:cNvSpPr/>
          <p:nvPr/>
        </p:nvSpPr>
        <p:spPr>
          <a:xfrm>
            <a:off x="7466120" y="1306207"/>
            <a:ext cx="3080552" cy="2259649"/>
          </a:xfrm>
          <a:prstGeom prst="triangle">
            <a:avLst>
              <a:gd name="adj" fmla="val 60951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C09A806-5117-4AAC-8493-6D596B36E327}"/>
              </a:ext>
            </a:extLst>
          </p:cNvPr>
          <p:cNvSpPr txBox="1"/>
          <p:nvPr/>
        </p:nvSpPr>
        <p:spPr>
          <a:xfrm>
            <a:off x="9179512" y="863647"/>
            <a:ext cx="79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4984CD0-42E4-499E-8F34-E48EB80A2B43}"/>
              </a:ext>
            </a:extLst>
          </p:cNvPr>
          <p:cNvSpPr txBox="1"/>
          <p:nvPr/>
        </p:nvSpPr>
        <p:spPr>
          <a:xfrm>
            <a:off x="7146523" y="3378235"/>
            <a:ext cx="41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0C1E8B-624A-4D41-9B76-03EEC1E36046}"/>
              </a:ext>
            </a:extLst>
          </p:cNvPr>
          <p:cNvSpPr txBox="1"/>
          <p:nvPr/>
        </p:nvSpPr>
        <p:spPr>
          <a:xfrm>
            <a:off x="10457895" y="3378235"/>
            <a:ext cx="337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D0F59BF4-D610-4074-AA1A-1573635691B4}"/>
              </a:ext>
            </a:extLst>
          </p:cNvPr>
          <p:cNvSpPr/>
          <p:nvPr/>
        </p:nvSpPr>
        <p:spPr>
          <a:xfrm>
            <a:off x="320282" y="1660124"/>
            <a:ext cx="6897263" cy="81674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86D9F78-2A1A-435A-9BA6-3D576D6F3A9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17" t="17778" r="28898" b="25995"/>
          <a:stretch/>
        </p:blipFill>
        <p:spPr>
          <a:xfrm>
            <a:off x="320283" y="1675456"/>
            <a:ext cx="584663" cy="641667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5A4BF7A-4F2B-4470-984A-B1E921E2F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714538"/>
              </p:ext>
            </p:extLst>
          </p:nvPr>
        </p:nvGraphicFramePr>
        <p:xfrm>
          <a:off x="6528233" y="1968469"/>
          <a:ext cx="518726" cy="322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28233" y="1968469"/>
                        <a:ext cx="518726" cy="322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15673B1-7303-454C-AA06-1C06067910EA}"/>
              </a:ext>
            </a:extLst>
          </p:cNvPr>
          <p:cNvCxnSpPr>
            <a:cxnSpLocks/>
          </p:cNvCxnSpPr>
          <p:nvPr/>
        </p:nvCxnSpPr>
        <p:spPr>
          <a:xfrm>
            <a:off x="1855433" y="3098307"/>
            <a:ext cx="0" cy="12361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38956A0-B223-40DA-AEFB-DBA4A68B6668}"/>
              </a:ext>
            </a:extLst>
          </p:cNvPr>
          <p:cNvCxnSpPr>
            <a:cxnSpLocks/>
          </p:cNvCxnSpPr>
          <p:nvPr/>
        </p:nvCxnSpPr>
        <p:spPr>
          <a:xfrm flipV="1">
            <a:off x="1189609" y="3618301"/>
            <a:ext cx="2641076" cy="331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B8C02BF6-091A-428A-8EBF-21B0C0B61BD6}"/>
              </a:ext>
            </a:extLst>
          </p:cNvPr>
          <p:cNvSpPr txBox="1"/>
          <p:nvPr/>
        </p:nvSpPr>
        <p:spPr>
          <a:xfrm>
            <a:off x="1189609" y="3184413"/>
            <a:ext cx="923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64D0A70-0492-47DC-9D2C-730317E2CE97}"/>
              </a:ext>
            </a:extLst>
          </p:cNvPr>
          <p:cNvSpPr txBox="1"/>
          <p:nvPr/>
        </p:nvSpPr>
        <p:spPr>
          <a:xfrm>
            <a:off x="1229587" y="3802890"/>
            <a:ext cx="7190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D8E7150-0940-4E9D-B628-8A7B0EBB8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276374"/>
              </p:ext>
            </p:extLst>
          </p:nvPr>
        </p:nvGraphicFramePr>
        <p:xfrm>
          <a:off x="2206072" y="3184413"/>
          <a:ext cx="1032159" cy="46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6072" y="3184413"/>
                        <a:ext cx="1032159" cy="464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F06EE1C-90F9-4C3B-BCC6-E4F5F9500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20326"/>
              </p:ext>
            </p:extLst>
          </p:nvPr>
        </p:nvGraphicFramePr>
        <p:xfrm>
          <a:off x="41148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48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B2576C3-CF53-4132-880F-7726F3C65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302766"/>
              </p:ext>
            </p:extLst>
          </p:nvPr>
        </p:nvGraphicFramePr>
        <p:xfrm>
          <a:off x="1939744" y="3742466"/>
          <a:ext cx="2248489" cy="547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228600" progId="Equation.DSMT4">
                  <p:embed/>
                </p:oleObj>
              </mc:Choice>
              <mc:Fallback>
                <p:oleObj name="Equation" r:id="rId10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39744" y="3742466"/>
                        <a:ext cx="2248489" cy="547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05D8AC0D-1072-4005-A1B3-C52DB012D7D1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060716" y="3612304"/>
            <a:ext cx="3103563" cy="3103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2083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  <p:bldP spid="8" grpId="0"/>
      <p:bldP spid="9" grpId="0"/>
      <p:bldP spid="10" grpId="0"/>
      <p:bldP spid="11" grpId="0" animBg="1"/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9" y="-125539"/>
            <a:ext cx="12182535" cy="68580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id="{BF9424DF-9806-4AA3-9D72-8D62E4C471D1}"/>
              </a:ext>
            </a:extLst>
          </p:cNvPr>
          <p:cNvSpPr/>
          <p:nvPr/>
        </p:nvSpPr>
        <p:spPr>
          <a:xfrm>
            <a:off x="113913" y="142133"/>
            <a:ext cx="11757804" cy="57938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Ý TỔNG BA GÓC TRONG TAM GIÁC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11BEF06-64E1-40E5-8B36-36EF3EEC1127}"/>
              </a:ext>
            </a:extLst>
          </p:cNvPr>
          <p:cNvSpPr/>
          <p:nvPr/>
        </p:nvSpPr>
        <p:spPr>
          <a:xfrm>
            <a:off x="279647" y="936875"/>
            <a:ext cx="2086252" cy="5232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15673B1-7303-454C-AA06-1C06067910EA}"/>
              </a:ext>
            </a:extLst>
          </p:cNvPr>
          <p:cNvCxnSpPr>
            <a:cxnSpLocks/>
          </p:cNvCxnSpPr>
          <p:nvPr/>
        </p:nvCxnSpPr>
        <p:spPr>
          <a:xfrm>
            <a:off x="1156954" y="1907003"/>
            <a:ext cx="0" cy="12361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38956A0-B223-40DA-AEFB-DBA4A68B6668}"/>
              </a:ext>
            </a:extLst>
          </p:cNvPr>
          <p:cNvCxnSpPr>
            <a:cxnSpLocks/>
          </p:cNvCxnSpPr>
          <p:nvPr/>
        </p:nvCxnSpPr>
        <p:spPr>
          <a:xfrm flipV="1">
            <a:off x="422912" y="2429133"/>
            <a:ext cx="2641076" cy="331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B8C02BF6-091A-428A-8EBF-21B0C0B61BD6}"/>
              </a:ext>
            </a:extLst>
          </p:cNvPr>
          <p:cNvSpPr txBox="1"/>
          <p:nvPr/>
        </p:nvSpPr>
        <p:spPr>
          <a:xfrm>
            <a:off x="408375" y="1882435"/>
            <a:ext cx="923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64D0A70-0492-47DC-9D2C-730317E2CE97}"/>
              </a:ext>
            </a:extLst>
          </p:cNvPr>
          <p:cNvSpPr txBox="1"/>
          <p:nvPr/>
        </p:nvSpPr>
        <p:spPr>
          <a:xfrm>
            <a:off x="437973" y="2485767"/>
            <a:ext cx="7190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D8E7150-0940-4E9D-B628-8A7B0EBB8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515790"/>
              </p:ext>
            </p:extLst>
          </p:nvPr>
        </p:nvGraphicFramePr>
        <p:xfrm>
          <a:off x="1227370" y="1911597"/>
          <a:ext cx="1032159" cy="46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D8E7150-0940-4E9D-B628-8A7B0EBB84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7370" y="1911597"/>
                        <a:ext cx="1032159" cy="464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F06EE1C-90F9-4C3B-BCC6-E4F5F9500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F06EE1C-90F9-4C3B-BCC6-E4F5F950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B2576C3-CF53-4132-880F-7726F3C65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872272"/>
              </p:ext>
            </p:extLst>
          </p:nvPr>
        </p:nvGraphicFramePr>
        <p:xfrm>
          <a:off x="1272509" y="2485767"/>
          <a:ext cx="2248489" cy="547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B2576C3-CF53-4132-880F-7726F3C65F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2509" y="2485767"/>
                        <a:ext cx="2248489" cy="547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1D68AD0F-1295-4C0F-8FDF-9E78D9164DF8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4586" y="1107777"/>
            <a:ext cx="4163618" cy="2634689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7745D7A-D70E-4D26-B9E1-D435EC4DB011}"/>
              </a:ext>
            </a:extLst>
          </p:cNvPr>
          <p:cNvSpPr txBox="1"/>
          <p:nvPr/>
        </p:nvSpPr>
        <p:spPr>
          <a:xfrm>
            <a:off x="196312" y="3198104"/>
            <a:ext cx="23427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97BCEE9-01DE-4C13-91F7-EFB7A382F2F6}"/>
              </a:ext>
            </a:extLst>
          </p:cNvPr>
          <p:cNvSpPr txBox="1"/>
          <p:nvPr/>
        </p:nvSpPr>
        <p:spPr>
          <a:xfrm>
            <a:off x="422912" y="4216893"/>
            <a:ext cx="9910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0D8E437-6AA8-4040-9BFC-897705AF0FBA}"/>
              </a:ext>
            </a:extLst>
          </p:cNvPr>
          <p:cNvSpPr txBox="1"/>
          <p:nvPr/>
        </p:nvSpPr>
        <p:spPr>
          <a:xfrm>
            <a:off x="488272" y="5042517"/>
            <a:ext cx="8105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7ED7DD4-1341-456B-BA89-87678A062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754670"/>
              </p:ext>
            </p:extLst>
          </p:nvPr>
        </p:nvGraphicFramePr>
        <p:xfrm>
          <a:off x="1421538" y="5042517"/>
          <a:ext cx="3017298" cy="509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291960" progId="Equation.DSMT4">
                  <p:embed/>
                </p:oleObj>
              </mc:Choice>
              <mc:Fallback>
                <p:oleObj name="Equation" r:id="rId10" imgW="1333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21538" y="5042517"/>
                        <a:ext cx="3017298" cy="509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D3BFF188-820E-4E9A-B89B-11CB101B45E2}"/>
              </a:ext>
            </a:extLst>
          </p:cNvPr>
          <p:cNvSpPr txBox="1"/>
          <p:nvPr/>
        </p:nvSpPr>
        <p:spPr>
          <a:xfrm>
            <a:off x="576009" y="5716368"/>
            <a:ext cx="4092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74E1CE3-5EDA-4B62-8DEF-307D57407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043661"/>
              </p:ext>
            </p:extLst>
          </p:nvPr>
        </p:nvGraphicFramePr>
        <p:xfrm>
          <a:off x="1421538" y="5740748"/>
          <a:ext cx="4341331" cy="48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41320" imgH="291960" progId="Equation.DSMT4">
                  <p:embed/>
                </p:oleObj>
              </mc:Choice>
              <mc:Fallback>
                <p:oleObj name="Equation" r:id="rId12" imgW="2641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21538" y="5740748"/>
                        <a:ext cx="4341331" cy="480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2521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19" grpId="0"/>
      <p:bldP spid="20" grpId="0"/>
      <p:bldP spid="4" grpId="0"/>
      <p:bldP spid="38" grpId="0"/>
      <p:bldP spid="39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2535" cy="68580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id="{BF9424DF-9806-4AA3-9D72-8D62E4C471D1}"/>
              </a:ext>
            </a:extLst>
          </p:cNvPr>
          <p:cNvSpPr/>
          <p:nvPr/>
        </p:nvSpPr>
        <p:spPr>
          <a:xfrm>
            <a:off x="113913" y="142133"/>
            <a:ext cx="11757804" cy="57938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Ý TỔNG BA GÓC TRONG TAM GIÁC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11BEF06-64E1-40E5-8B36-36EF3EEC1127}"/>
              </a:ext>
            </a:extLst>
          </p:cNvPr>
          <p:cNvSpPr/>
          <p:nvPr/>
        </p:nvSpPr>
        <p:spPr>
          <a:xfrm>
            <a:off x="279647" y="936875"/>
            <a:ext cx="2086252" cy="5232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F06EE1C-90F9-4C3B-BCC6-E4F5F9500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F06EE1C-90F9-4C3B-BCC6-E4F5F950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>
            <a:extLst>
              <a:ext uri="{FF2B5EF4-FFF2-40B4-BE49-F238E27FC236}">
                <a16:creationId xmlns:a16="http://schemas.microsoft.com/office/drawing/2014/main" id="{F84DE06B-BF8A-4638-9BAB-1B56437FB4E6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3484" y="1675621"/>
            <a:ext cx="2717369" cy="1813014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AC5A3BB7-C444-45F5-A352-90310FF285AC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3821" y="1615979"/>
            <a:ext cx="2210643" cy="1872656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406B9D4-BB45-40B9-9235-CF68D2E08B15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31" y="1615979"/>
            <a:ext cx="2790216" cy="2302604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2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4E28F09-DBB6-4D21-9099-4F551059586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85" y="3646504"/>
            <a:ext cx="2790216" cy="279021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BDCD5AC-FE93-49FF-8443-53488DACE6F9}"/>
              </a:ext>
            </a:extLst>
          </p:cNvPr>
          <p:cNvSpPr txBox="1"/>
          <p:nvPr/>
        </p:nvSpPr>
        <p:spPr>
          <a:xfrm>
            <a:off x="4666942" y="4351255"/>
            <a:ext cx="56844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800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766ECCA-E521-4AB5-8BFA-53491B9C725D}"/>
              </a:ext>
            </a:extLst>
          </p:cNvPr>
          <p:cNvSpPr txBox="1"/>
          <p:nvPr/>
        </p:nvSpPr>
        <p:spPr>
          <a:xfrm>
            <a:off x="4518734" y="5242022"/>
            <a:ext cx="704887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7AB9E17-3764-46CB-904A-1707EF10F58A}"/>
              </a:ext>
            </a:extLst>
          </p:cNvPr>
          <p:cNvSpPr txBox="1"/>
          <p:nvPr/>
        </p:nvSpPr>
        <p:spPr>
          <a:xfrm>
            <a:off x="1731146" y="3459259"/>
            <a:ext cx="2355829" cy="3719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3889F2D-7D3A-409A-BA11-C2D08AB985D4}"/>
              </a:ext>
            </a:extLst>
          </p:cNvPr>
          <p:cNvSpPr txBox="1"/>
          <p:nvPr/>
        </p:nvSpPr>
        <p:spPr>
          <a:xfrm>
            <a:off x="5029200" y="3459259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b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B2C9A8F-20B2-4017-B740-555879860B2F}"/>
              </a:ext>
            </a:extLst>
          </p:cNvPr>
          <p:cNvSpPr txBox="1"/>
          <p:nvPr/>
        </p:nvSpPr>
        <p:spPr>
          <a:xfrm>
            <a:off x="8167055" y="3459259"/>
            <a:ext cx="1450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c</a:t>
            </a:r>
          </a:p>
        </p:txBody>
      </p:sp>
    </p:spTree>
    <p:extLst>
      <p:ext uri="{BB962C8B-B14F-4D97-AF65-F5344CB8AC3E}">
        <p14:creationId xmlns:p14="http://schemas.microsoft.com/office/powerpoint/2010/main" val="395780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98302090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ẤU TRÚC BÀI HỌC"/>
  <p:tag name="ISPRING_SLIDE_INDENT_LEVEL" val="0"/>
  <p:tag name="ISPRING_CUSTOM_TIMING_USED" val="1"/>
  <p:tag name="ISPRING_PRESENTER_ID" val="{7257E5D0-9D30-4FF0-97B0-8B144157FD3C}"/>
  <p:tag name="TIMING" val="|0.812|1.705|3.123|2.079|2.655|4.942|5.061|5.042|3.648"/>
  <p:tag name="GENSWF_ADVANCE_TIME" val="34.93"/>
  <p:tag name="ISPRING_SLIDE_ID_2" val="{4CB09DEB-4BB4-49E2-A360-8AEB62F89126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SLIDE_TITLE" val="GIỚI THIỆU"/>
  <p:tag name="ISPRING_SLIDE_INDENT_LEVEL" val="0"/>
  <p:tag name="ISPRING_PRESENTER_ID" val="{7257E5D0-9D30-4FF0-97B0-8B144157FD3C}"/>
  <p:tag name="ISPRING_SLIDE_ID_2" val="{4F9E4EC0-72D8-49DF-B272-3A18C41110E9}"/>
  <p:tag name="GENSWF_ADVANCE_TIME" val="23.4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SLIDE_TITLE" val="GIỚI THIỆU"/>
  <p:tag name="ISPRING_SLIDE_INDENT_LEVEL" val="0"/>
  <p:tag name="ISPRING_PRESENTER_ID" val="{7257E5D0-9D30-4FF0-97B0-8B144157FD3C}"/>
  <p:tag name="ISPRING_SLIDE_ID_2" val="{4F9E4EC0-72D8-49DF-B272-3A18C41110E9}"/>
  <p:tag name="GENSWF_ADVANCE_TIME" val="23.4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SLIDE_TITLE" val="GIỚI THIỆU"/>
  <p:tag name="ISPRING_SLIDE_INDENT_LEVEL" val="0"/>
  <p:tag name="ISPRING_PRESENTER_ID" val="{7257E5D0-9D30-4FF0-97B0-8B144157FD3C}"/>
  <p:tag name="ISPRING_SLIDE_ID_2" val="{4F9E4EC0-72D8-49DF-B272-3A18C41110E9}"/>
  <p:tag name="GENSWF_ADVANCE_TIME" val="23.4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96</TotalTime>
  <Words>768</Words>
  <Application>Microsoft Office PowerPoint</Application>
  <PresentationFormat>Widescreen</PresentationFormat>
  <Paragraphs>144</Paragraphs>
  <Slides>19</Slides>
  <Notes>9</Notes>
  <HiddenSlides>0</HiddenSlides>
  <MMClips>5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Wingdings</vt:lpstr>
      <vt:lpstr>Calibri</vt:lpstr>
      <vt:lpstr>Tahoma</vt:lpstr>
      <vt:lpstr>Arial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O GIANG</dc:creator>
  <cp:lastModifiedBy>Nguyen Thuy</cp:lastModifiedBy>
  <cp:revision>386</cp:revision>
  <dcterms:created xsi:type="dcterms:W3CDTF">2018-11-03T20:19:48Z</dcterms:created>
  <dcterms:modified xsi:type="dcterms:W3CDTF">2023-06-02T13:56:11Z</dcterms:modified>
</cp:coreProperties>
</file>